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6D78" w:rsidRDefault="00066D78" w:rsidP="00066D78">
      <w:pPr>
        <w:ind w:leftChars="66" w:left="139" w:rightChars="-68" w:right="-143" w:firstLine="2"/>
        <w:rPr>
          <w:sz w:val="28"/>
          <w:szCs w:val="28"/>
        </w:rPr>
      </w:pPr>
    </w:p>
    <w:p w:rsidR="00066D78" w:rsidRDefault="00066D78" w:rsidP="00066D78">
      <w:pPr>
        <w:ind w:leftChars="66" w:left="139" w:rightChars="-68" w:right="-143" w:firstLine="2"/>
        <w:jc w:val="center"/>
        <w:rPr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drawing>
          <wp:inline distT="0" distB="0" distL="0" distR="0" wp14:anchorId="79F7B138" wp14:editId="2E56A3E9">
            <wp:extent cx="2429510" cy="1160145"/>
            <wp:effectExtent l="19050" t="0" r="889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6D78" w:rsidRDefault="00066D78" w:rsidP="00066D78">
      <w:pPr>
        <w:ind w:leftChars="66" w:left="139" w:rightChars="-68" w:right="-143" w:firstLine="2"/>
        <w:jc w:val="center"/>
        <w:rPr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drawing>
          <wp:inline distT="0" distB="0" distL="0" distR="0" wp14:anchorId="4CDAF125" wp14:editId="0661E792">
            <wp:extent cx="1323975" cy="1337310"/>
            <wp:effectExtent l="1905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7DD2" w:rsidRDefault="00987DD2" w:rsidP="00066D78">
      <w:pPr>
        <w:ind w:leftChars="66" w:left="139" w:rightChars="-68" w:right="-143" w:firstLine="2"/>
        <w:jc w:val="center"/>
        <w:rPr>
          <w:sz w:val="28"/>
          <w:szCs w:val="28"/>
        </w:rPr>
      </w:pPr>
    </w:p>
    <w:p w:rsidR="00066D78" w:rsidRPr="00987DD2" w:rsidRDefault="00987DD2" w:rsidP="00987DD2">
      <w:pPr>
        <w:pStyle w:val="1"/>
        <w:rPr>
          <w:sz w:val="36"/>
          <w:szCs w:val="36"/>
        </w:rPr>
      </w:pPr>
      <w:r w:rsidRPr="00987DD2">
        <w:rPr>
          <w:rFonts w:hint="eastAsia"/>
          <w:sz w:val="36"/>
          <w:szCs w:val="36"/>
        </w:rPr>
        <w:t>《数字信号处理</w:t>
      </w:r>
      <w:r w:rsidRPr="00987DD2">
        <w:rPr>
          <w:sz w:val="36"/>
          <w:szCs w:val="36"/>
        </w:rPr>
        <w:t xml:space="preserve"> VLSI 设计》课程设计</w:t>
      </w:r>
    </w:p>
    <w:p w:rsidR="00066D78" w:rsidRDefault="00066D78" w:rsidP="00066D78">
      <w:pPr>
        <w:ind w:leftChars="66" w:left="139" w:rightChars="-68" w:right="-143" w:firstLine="2"/>
        <w:rPr>
          <w:sz w:val="28"/>
          <w:szCs w:val="28"/>
        </w:rPr>
      </w:pPr>
    </w:p>
    <w:p w:rsidR="00066D78" w:rsidRPr="0020792B" w:rsidRDefault="00066D78" w:rsidP="00066D78">
      <w:pPr>
        <w:ind w:leftChars="66" w:left="139" w:rightChars="-68" w:right="-143" w:firstLine="2"/>
        <w:rPr>
          <w:sz w:val="28"/>
          <w:szCs w:val="28"/>
          <w:u w:val="single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20792B">
        <w:rPr>
          <w:rFonts w:ascii="黑体" w:eastAsia="黑体" w:hint="eastAsia"/>
          <w:sz w:val="28"/>
          <w:szCs w:val="28"/>
        </w:rPr>
        <w:t xml:space="preserve"> 设计题目：</w:t>
      </w:r>
      <w:r w:rsidRPr="0020792B">
        <w:rPr>
          <w:rFonts w:ascii="黑体" w:eastAsia="黑体"/>
          <w:sz w:val="28"/>
          <w:szCs w:val="28"/>
          <w:u w:val="single"/>
        </w:rPr>
        <w:t xml:space="preserve">      </w:t>
      </w:r>
      <w:r w:rsidR="00987DD2" w:rsidRPr="0020792B">
        <w:rPr>
          <w:rFonts w:ascii="黑体" w:eastAsia="黑体" w:hint="eastAsia"/>
          <w:sz w:val="28"/>
          <w:szCs w:val="28"/>
          <w:u w:val="single"/>
        </w:rPr>
        <w:t>PJ-03</w:t>
      </w:r>
      <w:r w:rsidRPr="0020792B">
        <w:rPr>
          <w:rFonts w:ascii="黑体" w:eastAsia="黑体"/>
          <w:sz w:val="28"/>
          <w:szCs w:val="28"/>
          <w:u w:val="single"/>
        </w:rPr>
        <w:t xml:space="preserve"> </w:t>
      </w:r>
      <w:r w:rsidRPr="0020792B">
        <w:rPr>
          <w:rFonts w:ascii="黑体" w:eastAsia="黑体" w:hint="eastAsia"/>
          <w:sz w:val="28"/>
          <w:szCs w:val="28"/>
          <w:u w:val="single"/>
        </w:rPr>
        <w:t>64点FFT处理器设计</w:t>
      </w:r>
      <w:r w:rsidRPr="0020792B">
        <w:rPr>
          <w:rFonts w:ascii="黑体" w:eastAsia="黑体"/>
          <w:sz w:val="28"/>
          <w:szCs w:val="28"/>
          <w:u w:val="single"/>
        </w:rPr>
        <w:t xml:space="preserve">                          </w:t>
      </w:r>
    </w:p>
    <w:p w:rsidR="00066D78" w:rsidRPr="0020792B" w:rsidRDefault="00066D78" w:rsidP="00066D78">
      <w:pPr>
        <w:ind w:leftChars="66" w:left="139" w:rightChars="-68" w:right="-143" w:firstLine="2"/>
        <w:rPr>
          <w:rFonts w:ascii="黑体" w:eastAsia="黑体"/>
          <w:sz w:val="28"/>
          <w:szCs w:val="28"/>
          <w:u w:val="single"/>
        </w:rPr>
      </w:pPr>
      <w:r w:rsidRPr="0020792B">
        <w:rPr>
          <w:rFonts w:ascii="黑体" w:eastAsia="黑体" w:hint="eastAsia"/>
          <w:sz w:val="28"/>
          <w:szCs w:val="28"/>
        </w:rPr>
        <w:t xml:space="preserve">  </w:t>
      </w:r>
      <w:r w:rsidRPr="0020792B">
        <w:rPr>
          <w:rFonts w:ascii="黑体" w:eastAsia="黑体"/>
          <w:sz w:val="28"/>
          <w:szCs w:val="28"/>
        </w:rPr>
        <w:t xml:space="preserve"> </w:t>
      </w:r>
      <w:r w:rsidRPr="0020792B">
        <w:rPr>
          <w:rFonts w:ascii="黑体" w:eastAsia="黑体" w:hint="eastAsia"/>
          <w:sz w:val="28"/>
          <w:szCs w:val="28"/>
        </w:rPr>
        <w:t xml:space="preserve">  成    员：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Pr="0020792B">
        <w:rPr>
          <w:rFonts w:ascii="黑体" w:eastAsia="黑体" w:hint="eastAsia"/>
          <w:sz w:val="28"/>
          <w:szCs w:val="28"/>
          <w:u w:val="single"/>
        </w:rPr>
        <w:t>刘迅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Pr="0020792B">
        <w:rPr>
          <w:rFonts w:ascii="黑体" w:eastAsia="黑体" w:hint="eastAsia"/>
          <w:sz w:val="28"/>
          <w:szCs w:val="28"/>
        </w:rPr>
        <w:t xml:space="preserve"> 学    号：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Pr="0020792B">
        <w:rPr>
          <w:rFonts w:ascii="黑体" w:eastAsia="黑体" w:hint="eastAsia"/>
          <w:sz w:val="28"/>
          <w:szCs w:val="28"/>
          <w:u w:val="single"/>
        </w:rPr>
        <w:t>19212020063</w:t>
      </w:r>
      <w:r w:rsidRPr="0020792B">
        <w:rPr>
          <w:rFonts w:ascii="黑体" w:eastAsia="黑体"/>
          <w:sz w:val="28"/>
          <w:szCs w:val="28"/>
          <w:u w:val="single"/>
        </w:rPr>
        <w:t xml:space="preserve">       </w:t>
      </w:r>
    </w:p>
    <w:p w:rsidR="005365A6" w:rsidRPr="0020792B" w:rsidRDefault="005365A6" w:rsidP="005365A6">
      <w:pPr>
        <w:ind w:leftChars="66" w:left="139" w:rightChars="-68" w:right="-143" w:firstLine="2"/>
        <w:rPr>
          <w:rFonts w:ascii="黑体" w:eastAsia="黑体"/>
          <w:sz w:val="28"/>
          <w:szCs w:val="28"/>
        </w:rPr>
      </w:pPr>
      <w:r w:rsidRPr="0020792B">
        <w:rPr>
          <w:rFonts w:ascii="黑体" w:eastAsia="黑体" w:hint="eastAsia"/>
          <w:sz w:val="28"/>
          <w:szCs w:val="28"/>
        </w:rPr>
        <w:t xml:space="preserve">  </w:t>
      </w:r>
      <w:r w:rsidRPr="0020792B">
        <w:rPr>
          <w:rFonts w:ascii="黑体" w:eastAsia="黑体"/>
          <w:sz w:val="28"/>
          <w:szCs w:val="28"/>
        </w:rPr>
        <w:t xml:space="preserve"> </w:t>
      </w:r>
      <w:r w:rsidRPr="0020792B">
        <w:rPr>
          <w:rFonts w:ascii="黑体" w:eastAsia="黑体" w:hint="eastAsia"/>
          <w:sz w:val="28"/>
          <w:szCs w:val="28"/>
        </w:rPr>
        <w:t xml:space="preserve">  成    员：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proofErr w:type="gramStart"/>
      <w:r w:rsidR="00987DD2" w:rsidRPr="0020792B">
        <w:rPr>
          <w:rFonts w:ascii="黑体" w:eastAsia="黑体" w:hint="eastAsia"/>
          <w:sz w:val="28"/>
          <w:szCs w:val="28"/>
          <w:u w:val="single"/>
        </w:rPr>
        <w:t>梁策</w:t>
      </w:r>
      <w:proofErr w:type="gramEnd"/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Pr="0020792B">
        <w:rPr>
          <w:rFonts w:ascii="黑体" w:eastAsia="黑体" w:hint="eastAsia"/>
          <w:sz w:val="28"/>
          <w:szCs w:val="28"/>
        </w:rPr>
        <w:t xml:space="preserve"> 学    号：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="00987DD2" w:rsidRPr="0020792B">
        <w:rPr>
          <w:rFonts w:ascii="黑体" w:eastAsia="黑体" w:hint="eastAsia"/>
          <w:sz w:val="28"/>
          <w:szCs w:val="28"/>
          <w:u w:val="single"/>
        </w:rPr>
        <w:t>19212020090</w:t>
      </w:r>
      <w:r w:rsidRPr="0020792B">
        <w:rPr>
          <w:rFonts w:ascii="黑体" w:eastAsia="黑体"/>
          <w:sz w:val="28"/>
          <w:szCs w:val="28"/>
          <w:u w:val="single"/>
        </w:rPr>
        <w:t xml:space="preserve">       </w:t>
      </w:r>
    </w:p>
    <w:p w:rsidR="005365A6" w:rsidRPr="0020792B" w:rsidRDefault="005365A6" w:rsidP="00066D78">
      <w:pPr>
        <w:ind w:leftChars="66" w:left="139" w:rightChars="-68" w:right="-143" w:firstLine="2"/>
        <w:rPr>
          <w:rFonts w:ascii="黑体" w:eastAsia="黑体"/>
          <w:sz w:val="28"/>
          <w:szCs w:val="28"/>
        </w:rPr>
      </w:pPr>
      <w:r w:rsidRPr="0020792B">
        <w:rPr>
          <w:rFonts w:ascii="黑体" w:eastAsia="黑体" w:hint="eastAsia"/>
          <w:sz w:val="28"/>
          <w:szCs w:val="28"/>
        </w:rPr>
        <w:t xml:space="preserve">  </w:t>
      </w:r>
      <w:r w:rsidRPr="0020792B">
        <w:rPr>
          <w:rFonts w:ascii="黑体" w:eastAsia="黑体"/>
          <w:sz w:val="28"/>
          <w:szCs w:val="28"/>
        </w:rPr>
        <w:t xml:space="preserve"> </w:t>
      </w:r>
      <w:r w:rsidRPr="0020792B">
        <w:rPr>
          <w:rFonts w:ascii="黑体" w:eastAsia="黑体" w:hint="eastAsia"/>
          <w:sz w:val="28"/>
          <w:szCs w:val="28"/>
        </w:rPr>
        <w:t xml:space="preserve">  成    员：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="00987DD2" w:rsidRPr="0020792B">
        <w:rPr>
          <w:rFonts w:ascii="黑体" w:eastAsia="黑体" w:hint="eastAsia"/>
          <w:sz w:val="28"/>
          <w:szCs w:val="28"/>
          <w:u w:val="single"/>
        </w:rPr>
        <w:t>施淳信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Pr="0020792B">
        <w:rPr>
          <w:rFonts w:ascii="黑体" w:eastAsia="黑体" w:hint="eastAsia"/>
          <w:sz w:val="28"/>
          <w:szCs w:val="28"/>
        </w:rPr>
        <w:t xml:space="preserve"> 学    号：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="00987DD2" w:rsidRPr="0020792B">
        <w:rPr>
          <w:rFonts w:ascii="黑体" w:eastAsia="黑体" w:hint="eastAsia"/>
          <w:sz w:val="28"/>
          <w:szCs w:val="28"/>
          <w:u w:val="single"/>
        </w:rPr>
        <w:t>19212020081</w:t>
      </w:r>
      <w:r w:rsidRPr="0020792B">
        <w:rPr>
          <w:rFonts w:ascii="黑体" w:eastAsia="黑体"/>
          <w:sz w:val="28"/>
          <w:szCs w:val="28"/>
          <w:u w:val="single"/>
        </w:rPr>
        <w:t xml:space="preserve">       </w:t>
      </w:r>
    </w:p>
    <w:p w:rsidR="005365A6" w:rsidRPr="0020792B" w:rsidRDefault="005365A6" w:rsidP="00066D78">
      <w:pPr>
        <w:ind w:leftChars="66" w:left="139" w:rightChars="-68" w:right="-143" w:firstLine="2"/>
        <w:rPr>
          <w:rFonts w:ascii="黑体" w:eastAsia="黑体"/>
          <w:sz w:val="28"/>
          <w:szCs w:val="28"/>
        </w:rPr>
      </w:pPr>
      <w:r w:rsidRPr="0020792B">
        <w:rPr>
          <w:rFonts w:ascii="黑体" w:eastAsia="黑体" w:hint="eastAsia"/>
          <w:sz w:val="28"/>
          <w:szCs w:val="28"/>
        </w:rPr>
        <w:t xml:space="preserve">  </w:t>
      </w:r>
      <w:r w:rsidRPr="0020792B">
        <w:rPr>
          <w:rFonts w:ascii="黑体" w:eastAsia="黑体"/>
          <w:sz w:val="28"/>
          <w:szCs w:val="28"/>
        </w:rPr>
        <w:t xml:space="preserve"> </w:t>
      </w:r>
      <w:r w:rsidRPr="0020792B">
        <w:rPr>
          <w:rFonts w:ascii="黑体" w:eastAsia="黑体" w:hint="eastAsia"/>
          <w:sz w:val="28"/>
          <w:szCs w:val="28"/>
        </w:rPr>
        <w:t xml:space="preserve">  成    员：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proofErr w:type="gramStart"/>
      <w:r w:rsidR="00987DD2" w:rsidRPr="0020792B">
        <w:rPr>
          <w:rFonts w:ascii="黑体" w:eastAsia="黑体" w:hint="eastAsia"/>
          <w:sz w:val="28"/>
          <w:szCs w:val="28"/>
          <w:u w:val="single"/>
        </w:rPr>
        <w:t>苟</w:t>
      </w:r>
      <w:proofErr w:type="gramEnd"/>
      <w:r w:rsidR="00987DD2" w:rsidRPr="0020792B">
        <w:rPr>
          <w:rFonts w:ascii="黑体" w:eastAsia="黑体" w:hint="eastAsia"/>
          <w:sz w:val="28"/>
          <w:szCs w:val="28"/>
          <w:u w:val="single"/>
        </w:rPr>
        <w:t>傲</w:t>
      </w:r>
      <w:proofErr w:type="gramStart"/>
      <w:r w:rsidR="00987DD2" w:rsidRPr="0020792B">
        <w:rPr>
          <w:rFonts w:ascii="黑体" w:eastAsia="黑体" w:hint="eastAsia"/>
          <w:sz w:val="28"/>
          <w:szCs w:val="28"/>
          <w:u w:val="single"/>
        </w:rPr>
        <w:t>睿</w:t>
      </w:r>
      <w:proofErr w:type="gramEnd"/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Pr="0020792B">
        <w:rPr>
          <w:rFonts w:ascii="黑体" w:eastAsia="黑体" w:hint="eastAsia"/>
          <w:sz w:val="28"/>
          <w:szCs w:val="28"/>
        </w:rPr>
        <w:t xml:space="preserve"> 学    号：</w:t>
      </w:r>
      <w:r w:rsidRPr="0020792B">
        <w:rPr>
          <w:rFonts w:ascii="黑体" w:eastAsia="黑体"/>
          <w:sz w:val="28"/>
          <w:szCs w:val="28"/>
          <w:u w:val="single"/>
        </w:rPr>
        <w:t xml:space="preserve">   </w:t>
      </w:r>
      <w:r w:rsidR="00987DD2" w:rsidRPr="0020792B">
        <w:rPr>
          <w:rFonts w:ascii="黑体" w:eastAsia="黑体"/>
          <w:sz w:val="28"/>
          <w:szCs w:val="28"/>
          <w:u w:val="single"/>
        </w:rPr>
        <w:t>19110860008</w:t>
      </w:r>
      <w:r w:rsidRPr="0020792B">
        <w:rPr>
          <w:rFonts w:ascii="黑体" w:eastAsia="黑体"/>
          <w:sz w:val="28"/>
          <w:szCs w:val="28"/>
          <w:u w:val="single"/>
        </w:rPr>
        <w:t xml:space="preserve">       </w:t>
      </w:r>
    </w:p>
    <w:p w:rsidR="00066D78" w:rsidRPr="0020792B" w:rsidRDefault="00066D78" w:rsidP="00066D78">
      <w:pPr>
        <w:ind w:leftChars="66" w:left="139" w:rightChars="-68" w:right="-143" w:firstLine="2"/>
        <w:rPr>
          <w:rFonts w:ascii="黑体" w:eastAsia="黑体"/>
          <w:sz w:val="28"/>
          <w:szCs w:val="28"/>
        </w:rPr>
      </w:pPr>
      <w:r w:rsidRPr="0020792B">
        <w:rPr>
          <w:rFonts w:ascii="黑体" w:eastAsia="黑体" w:hint="eastAsia"/>
          <w:sz w:val="28"/>
          <w:szCs w:val="28"/>
        </w:rPr>
        <w:t xml:space="preserve">  </w:t>
      </w:r>
      <w:r w:rsidRPr="0020792B">
        <w:rPr>
          <w:rFonts w:ascii="黑体" w:eastAsia="黑体"/>
          <w:sz w:val="28"/>
          <w:szCs w:val="28"/>
        </w:rPr>
        <w:t xml:space="preserve"> </w:t>
      </w:r>
      <w:r w:rsidRPr="0020792B">
        <w:rPr>
          <w:rFonts w:ascii="黑体" w:eastAsia="黑体" w:hint="eastAsia"/>
          <w:sz w:val="28"/>
          <w:szCs w:val="28"/>
        </w:rPr>
        <w:t xml:space="preserve">  院    系：</w:t>
      </w:r>
      <w:r w:rsidRPr="0020792B">
        <w:rPr>
          <w:rFonts w:ascii="黑体" w:eastAsia="黑体"/>
          <w:sz w:val="28"/>
          <w:szCs w:val="28"/>
          <w:u w:val="single"/>
        </w:rPr>
        <w:t xml:space="preserve">        </w:t>
      </w:r>
      <w:r w:rsidRPr="0020792B">
        <w:rPr>
          <w:rFonts w:ascii="黑体" w:eastAsia="黑体" w:hint="eastAsia"/>
          <w:sz w:val="28"/>
          <w:szCs w:val="28"/>
          <w:u w:val="single"/>
        </w:rPr>
        <w:t>微电子学院</w:t>
      </w:r>
      <w:r w:rsidRPr="0020792B">
        <w:rPr>
          <w:rFonts w:ascii="黑体" w:eastAsia="黑体"/>
          <w:sz w:val="28"/>
          <w:szCs w:val="28"/>
          <w:u w:val="single"/>
        </w:rPr>
        <w:t xml:space="preserve">                 </w:t>
      </w:r>
    </w:p>
    <w:p w:rsidR="00066D78" w:rsidRPr="0020792B" w:rsidRDefault="00066D78" w:rsidP="00066D78">
      <w:pPr>
        <w:ind w:leftChars="66" w:left="139" w:rightChars="-68" w:right="-143" w:firstLine="2"/>
        <w:rPr>
          <w:rFonts w:ascii="黑体" w:eastAsia="黑体"/>
          <w:sz w:val="28"/>
          <w:szCs w:val="28"/>
        </w:rPr>
      </w:pPr>
      <w:r w:rsidRPr="0020792B">
        <w:rPr>
          <w:rFonts w:ascii="黑体" w:eastAsia="黑体" w:hint="eastAsia"/>
          <w:sz w:val="28"/>
          <w:szCs w:val="28"/>
        </w:rPr>
        <w:t xml:space="preserve">  </w:t>
      </w:r>
      <w:r w:rsidRPr="0020792B">
        <w:rPr>
          <w:rFonts w:ascii="黑体" w:eastAsia="黑体"/>
          <w:sz w:val="28"/>
          <w:szCs w:val="28"/>
        </w:rPr>
        <w:t xml:space="preserve"> </w:t>
      </w:r>
      <w:r w:rsidRPr="0020792B">
        <w:rPr>
          <w:rFonts w:ascii="黑体" w:eastAsia="黑体" w:hint="eastAsia"/>
          <w:sz w:val="28"/>
          <w:szCs w:val="28"/>
        </w:rPr>
        <w:t xml:space="preserve">  </w:t>
      </w:r>
      <w:r w:rsidR="005365A6" w:rsidRPr="0020792B">
        <w:rPr>
          <w:rFonts w:ascii="黑体" w:eastAsia="黑体" w:hint="eastAsia"/>
          <w:sz w:val="28"/>
          <w:szCs w:val="28"/>
        </w:rPr>
        <w:t>指导老师</w:t>
      </w:r>
      <w:r w:rsidRPr="0020792B">
        <w:rPr>
          <w:rFonts w:ascii="黑体" w:eastAsia="黑体" w:hint="eastAsia"/>
          <w:sz w:val="28"/>
          <w:szCs w:val="28"/>
        </w:rPr>
        <w:t>：</w:t>
      </w:r>
      <w:r w:rsidRPr="0020792B">
        <w:rPr>
          <w:rFonts w:ascii="黑体" w:eastAsia="黑体"/>
          <w:sz w:val="28"/>
          <w:szCs w:val="28"/>
          <w:u w:val="single"/>
        </w:rPr>
        <w:t xml:space="preserve">        </w:t>
      </w:r>
      <w:r w:rsidR="005365A6" w:rsidRPr="0020792B">
        <w:rPr>
          <w:rFonts w:ascii="黑体" w:eastAsia="黑体" w:hint="eastAsia"/>
          <w:sz w:val="28"/>
          <w:szCs w:val="28"/>
          <w:u w:val="single"/>
        </w:rPr>
        <w:t xml:space="preserve">曾晓洋 </w:t>
      </w:r>
      <w:r w:rsidR="005365A6" w:rsidRPr="0020792B">
        <w:rPr>
          <w:rFonts w:ascii="黑体" w:eastAsia="黑体"/>
          <w:sz w:val="28"/>
          <w:szCs w:val="28"/>
          <w:u w:val="single"/>
        </w:rPr>
        <w:t xml:space="preserve">          </w:t>
      </w:r>
      <w:r w:rsidRPr="0020792B">
        <w:rPr>
          <w:rFonts w:ascii="黑体" w:eastAsia="黑体"/>
          <w:sz w:val="28"/>
          <w:szCs w:val="28"/>
          <w:u w:val="single"/>
        </w:rPr>
        <w:t xml:space="preserve">          </w:t>
      </w:r>
    </w:p>
    <w:p w:rsidR="00066D78" w:rsidRPr="0020792B" w:rsidRDefault="00066D78" w:rsidP="00066D78">
      <w:pPr>
        <w:ind w:leftChars="66" w:left="139" w:rightChars="-68" w:right="-143" w:firstLine="2"/>
        <w:rPr>
          <w:rFonts w:ascii="黑体" w:eastAsia="黑体"/>
          <w:sz w:val="28"/>
          <w:szCs w:val="28"/>
        </w:rPr>
      </w:pPr>
      <w:r w:rsidRPr="0020792B">
        <w:rPr>
          <w:rFonts w:ascii="黑体" w:eastAsia="黑体" w:hint="eastAsia"/>
          <w:sz w:val="28"/>
          <w:szCs w:val="28"/>
        </w:rPr>
        <w:t xml:space="preserve">  </w:t>
      </w:r>
      <w:r w:rsidRPr="0020792B">
        <w:rPr>
          <w:rFonts w:ascii="黑体" w:eastAsia="黑体"/>
          <w:sz w:val="28"/>
          <w:szCs w:val="28"/>
        </w:rPr>
        <w:t xml:space="preserve"> </w:t>
      </w:r>
      <w:r w:rsidRPr="0020792B">
        <w:rPr>
          <w:rFonts w:ascii="黑体" w:eastAsia="黑体" w:hint="eastAsia"/>
          <w:sz w:val="28"/>
          <w:szCs w:val="28"/>
        </w:rPr>
        <w:t xml:space="preserve">  完成日期：        20</w:t>
      </w:r>
      <w:r w:rsidR="005365A6" w:rsidRPr="0020792B">
        <w:rPr>
          <w:rFonts w:ascii="黑体" w:eastAsia="黑体" w:hint="eastAsia"/>
          <w:sz w:val="28"/>
          <w:szCs w:val="28"/>
        </w:rPr>
        <w:t>20</w:t>
      </w:r>
      <w:r w:rsidRPr="0020792B">
        <w:rPr>
          <w:rFonts w:ascii="黑体" w:eastAsia="黑体" w:hint="eastAsia"/>
          <w:sz w:val="28"/>
          <w:szCs w:val="28"/>
        </w:rPr>
        <w:t xml:space="preserve">年 </w:t>
      </w:r>
      <w:r w:rsidR="005365A6" w:rsidRPr="0020792B">
        <w:rPr>
          <w:rFonts w:ascii="黑体" w:eastAsia="黑体" w:hint="eastAsia"/>
          <w:sz w:val="28"/>
          <w:szCs w:val="28"/>
        </w:rPr>
        <w:t>01</w:t>
      </w:r>
      <w:r w:rsidRPr="0020792B">
        <w:rPr>
          <w:rFonts w:ascii="黑体" w:eastAsia="黑体" w:hint="eastAsia"/>
          <w:sz w:val="28"/>
          <w:szCs w:val="28"/>
        </w:rPr>
        <w:t>月</w:t>
      </w:r>
      <w:r w:rsidR="005365A6" w:rsidRPr="0020792B">
        <w:rPr>
          <w:rFonts w:ascii="黑体" w:eastAsia="黑体" w:hint="eastAsia"/>
          <w:sz w:val="28"/>
          <w:szCs w:val="28"/>
        </w:rPr>
        <w:t>1</w:t>
      </w:r>
      <w:r w:rsidR="00F90882" w:rsidRPr="0020792B">
        <w:rPr>
          <w:rFonts w:ascii="黑体" w:eastAsia="黑体" w:hint="eastAsia"/>
          <w:sz w:val="28"/>
          <w:szCs w:val="28"/>
        </w:rPr>
        <w:t>2</w:t>
      </w:r>
      <w:r w:rsidRPr="0020792B">
        <w:rPr>
          <w:rFonts w:ascii="黑体" w:eastAsia="黑体" w:hint="eastAsia"/>
          <w:sz w:val="28"/>
          <w:szCs w:val="28"/>
        </w:rPr>
        <w:t>日</w:t>
      </w:r>
    </w:p>
    <w:p w:rsidR="00066D78" w:rsidRPr="0020792B" w:rsidRDefault="00066D78" w:rsidP="00066D78">
      <w:pPr>
        <w:pStyle w:val="1"/>
      </w:pPr>
    </w:p>
    <w:p w:rsidR="00066D78" w:rsidRDefault="00066D78" w:rsidP="00066D78">
      <w:r>
        <w:br w:type="page"/>
      </w:r>
    </w:p>
    <w:p w:rsidR="00942429" w:rsidRDefault="00572C4D" w:rsidP="00572C4D">
      <w:pPr>
        <w:pStyle w:val="2"/>
      </w:pPr>
      <w:r w:rsidRPr="00572C4D">
        <w:rPr>
          <w:rFonts w:hint="eastAsia"/>
        </w:rPr>
        <w:lastRenderedPageBreak/>
        <w:t>设计</w:t>
      </w:r>
      <w:r>
        <w:rPr>
          <w:rFonts w:hint="eastAsia"/>
        </w:rPr>
        <w:t>要求与目标</w:t>
      </w:r>
    </w:p>
    <w:p w:rsidR="00830A1D" w:rsidRDefault="00830A1D" w:rsidP="00830A1D">
      <w:pPr>
        <w:pStyle w:val="3"/>
      </w:pPr>
      <w:r>
        <w:rPr>
          <w:rFonts w:hint="eastAsia"/>
        </w:rPr>
        <w:t>设计目标</w:t>
      </w:r>
    </w:p>
    <w:p w:rsidR="00830A1D" w:rsidRDefault="00830A1D" w:rsidP="00830A1D">
      <w:r w:rsidRPr="00CE040C">
        <w:rPr>
          <w:rFonts w:hint="eastAsia"/>
        </w:rPr>
        <w:t>设计一个</w:t>
      </w:r>
      <w:r w:rsidRPr="00CE040C">
        <w:t>64点的FFT处理器</w:t>
      </w:r>
    </w:p>
    <w:p w:rsidR="00830A1D" w:rsidRDefault="00830A1D" w:rsidP="00830A1D">
      <w:pPr>
        <w:pStyle w:val="3"/>
      </w:pPr>
      <w:r>
        <w:rPr>
          <w:rFonts w:hint="eastAsia"/>
        </w:rPr>
        <w:t>基本要求</w:t>
      </w:r>
    </w:p>
    <w:p w:rsidR="00830A1D" w:rsidRDefault="00154768" w:rsidP="00830A1D">
      <w:r>
        <w:t>1)</w:t>
      </w:r>
      <w:r>
        <w:tab/>
      </w:r>
      <w:r w:rsidR="00830A1D">
        <w:t>使用按频率抽选(DIF)的库利－图基(Cooley－Tukey)算法。</w:t>
      </w:r>
      <m:oMath>
        <m:r>
          <w:rPr>
            <w:rFonts w:ascii="Cambria Math" w:hAnsi="Cambria Math"/>
          </w:rPr>
          <m:t>N= r1</m:t>
        </m:r>
        <m:r>
          <w:rPr>
            <w:rFonts w:ascii="Cambria Math" w:hAnsi="Cambria Math" w:hint="eastAsia"/>
          </w:rPr>
          <m:t>,</m:t>
        </m:r>
        <m:r>
          <w:rPr>
            <w:rFonts w:ascii="Cambria Math" w:hAnsi="Cambria Math"/>
          </w:rPr>
          <m:t xml:space="preserve"> r2</m:t>
        </m:r>
      </m:oMath>
      <w:r w:rsidR="00830A1D">
        <w:t>的Cooley－Tukey快速算法，五步骤</w:t>
      </w:r>
    </w:p>
    <w:p w:rsidR="00830A1D" w:rsidRPr="00CE040C" w:rsidRDefault="00830A1D" w:rsidP="00830A1D">
      <w:r w:rsidRPr="00CE040C">
        <w:t>A.</w:t>
      </w:r>
      <w:r w:rsidRPr="00CE040C">
        <w:tab/>
        <w:t>将</w:t>
      </w:r>
      <m:oMath>
        <m:r>
          <w:rPr>
            <w:rFonts w:ascii="Cambria Math" w:hAnsi="Cambria Math"/>
          </w:rPr>
          <m:t>x(n)</m:t>
        </m:r>
      </m:oMath>
      <w:r w:rsidRPr="00CE040C">
        <w:t>改写成</w:t>
      </w:r>
      <m:oMath>
        <m:r>
          <w:rPr>
            <w:rFonts w:ascii="Cambria Math" w:hAnsi="Cambria Math"/>
          </w:rPr>
          <m:t>x(n1, n0)</m:t>
        </m:r>
      </m:oMath>
      <w:r w:rsidRPr="00CE040C">
        <w:t>,利用</w:t>
      </w:r>
    </w:p>
    <w:p w:rsidR="00830A1D" w:rsidRDefault="00830A1D" w:rsidP="00830A1D">
      <w:pPr>
        <w:jc w:val="center"/>
      </w:pPr>
      <w:r w:rsidRPr="00CE040C">
        <w:object w:dxaOrig="50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5pt;height:38.25pt" o:ole="">
            <v:imagedata r:id="rId10" o:title=""/>
          </v:shape>
          <o:OLEObject Type="Embed" ProgID="Equation.DSMT4" ShapeID="_x0000_i1025" DrawAspect="Content" ObjectID="_1640619258" r:id="rId11"/>
        </w:object>
      </w:r>
    </w:p>
    <w:p w:rsidR="00830A1D" w:rsidRDefault="00830A1D" w:rsidP="00830A1D">
      <w:r w:rsidRPr="00CE040C">
        <w:t>B.</w:t>
      </w:r>
      <w:r w:rsidRPr="00CE040C">
        <w:tab/>
        <w:t>做r2个r1点的DFT，得到</w:t>
      </w:r>
      <m:oMath>
        <m:r>
          <w:rPr>
            <w:rFonts w:ascii="Cambria Math" w:hAnsi="Cambria Math"/>
          </w:rPr>
          <m:t>X1(k0, n0)</m:t>
        </m:r>
      </m:oMath>
      <w:r w:rsidRPr="00CE040C">
        <w:t>。</w:t>
      </w:r>
    </w:p>
    <w:p w:rsidR="00830A1D" w:rsidRDefault="00830A1D" w:rsidP="00830A1D">
      <w:pPr>
        <w:jc w:val="center"/>
      </w:pPr>
      <w:r w:rsidRPr="00CE040C">
        <w:object w:dxaOrig="4959" w:dyaOrig="740">
          <v:shape id="_x0000_i1026" type="#_x0000_t75" style="width:247.7pt;height:37.75pt" o:ole="">
            <v:imagedata r:id="rId12" o:title=""/>
          </v:shape>
          <o:OLEObject Type="Embed" ProgID="Equation.DSMT4" ShapeID="_x0000_i1026" DrawAspect="Content" ObjectID="_1640619259" r:id="rId13"/>
        </w:object>
      </w:r>
    </w:p>
    <w:p w:rsidR="00830A1D" w:rsidRDefault="00830A1D" w:rsidP="00830A1D">
      <w:r w:rsidRPr="00CE040C">
        <w:t>C.</w:t>
      </w:r>
      <w:r w:rsidRPr="00CE040C">
        <w:tab/>
        <w:t>把N个</w:t>
      </w:r>
      <m:oMath>
        <m:r>
          <w:rPr>
            <w:rFonts w:ascii="Cambria Math" w:hAnsi="Cambria Math"/>
          </w:rPr>
          <m:t>X1(k0, n0)</m:t>
        </m:r>
      </m:oMath>
      <w:r w:rsidRPr="00CE040C">
        <w:t>乘以相应的旋转因子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</w:rPr>
              <m:t>n0k0</m:t>
            </m:r>
          </m:sup>
        </m:sSup>
      </m:oMath>
      <w:r w:rsidRPr="00CE040C">
        <w:t>，组成</w:t>
      </w:r>
      <m:oMath>
        <m:r>
          <w:rPr>
            <w:rFonts w:ascii="Cambria Math" w:hAnsi="Cambria Math"/>
          </w:rPr>
          <m:t>X1’(k0,n0)</m:t>
        </m:r>
      </m:oMath>
      <w:r w:rsidRPr="00CE040C">
        <w:t>。</w:t>
      </w:r>
    </w:p>
    <w:p w:rsidR="00830A1D" w:rsidRDefault="00830A1D" w:rsidP="00830A1D">
      <w:pPr>
        <w:jc w:val="center"/>
      </w:pPr>
      <w:r w:rsidRPr="00CE040C">
        <w:object w:dxaOrig="2700" w:dyaOrig="380">
          <v:shape id="_x0000_i1027" type="#_x0000_t75" style="width:135.45pt;height:19.65pt" o:ole="">
            <v:imagedata r:id="rId14" o:title=""/>
          </v:shape>
          <o:OLEObject Type="Embed" ProgID="Equation.DSMT4" ShapeID="_x0000_i1027" DrawAspect="Content" ObjectID="_1640619260" r:id="rId15"/>
        </w:object>
      </w:r>
    </w:p>
    <w:p w:rsidR="00830A1D" w:rsidRDefault="00830A1D" w:rsidP="00830A1D">
      <w:r w:rsidRPr="00CE040C">
        <w:t>D.</w:t>
      </w:r>
      <w:r w:rsidRPr="00CE040C">
        <w:tab/>
        <w:t>做r1个r2点DFT，得到</w:t>
      </w:r>
      <m:oMath>
        <m:r>
          <w:rPr>
            <w:rFonts w:ascii="Cambria Math" w:hAnsi="Cambria Math"/>
          </w:rPr>
          <m:t>X2(k0, k1)</m:t>
        </m:r>
      </m:oMath>
      <w:r w:rsidRPr="00CE040C">
        <w:t>。</w:t>
      </w:r>
    </w:p>
    <w:p w:rsidR="00830A1D" w:rsidRDefault="00830A1D" w:rsidP="00830A1D">
      <w:pPr>
        <w:jc w:val="center"/>
      </w:pPr>
      <w:r w:rsidRPr="00CE040C">
        <w:object w:dxaOrig="5140" w:dyaOrig="740">
          <v:shape id="_x0000_i1028" type="#_x0000_t75" style="width:257.3pt;height:37.75pt" o:ole="">
            <v:imagedata r:id="rId16" o:title=""/>
          </v:shape>
          <o:OLEObject Type="Embed" ProgID="Equation.DSMT4" ShapeID="_x0000_i1028" DrawAspect="Content" ObjectID="_1640619261" r:id="rId17"/>
        </w:object>
      </w:r>
    </w:p>
    <w:p w:rsidR="00830A1D" w:rsidRDefault="00830A1D" w:rsidP="00830A1D">
      <w:r w:rsidRPr="00CE040C">
        <w:t>E.</w:t>
      </w:r>
      <w:r w:rsidRPr="00CE040C">
        <w:tab/>
        <w:t>进行整序，得到</w:t>
      </w:r>
      <m:oMath>
        <m:r>
          <w:rPr>
            <w:rFonts w:ascii="Cambria Math" w:hAnsi="Cambria Math"/>
          </w:rPr>
          <m:t>X(k1, k0)= X(k)</m:t>
        </m:r>
      </m:oMath>
      <w:r w:rsidRPr="00CE040C">
        <w:t>，其中</w:t>
      </w:r>
      <m:oMath>
        <m:r>
          <w:rPr>
            <w:rFonts w:ascii="Cambria Math" w:hAnsi="Cambria Math"/>
          </w:rPr>
          <m:t>k</m:t>
        </m:r>
        <m:r>
          <w:rPr>
            <w:rFonts w:ascii="Cambria Math" w:hAnsi="Cambria Math"/>
          </w:rPr>
          <m:t>＝</m:t>
        </m:r>
        <m:r>
          <w:rPr>
            <w:rFonts w:ascii="Cambria Math" w:hAnsi="Cambria Math"/>
          </w:rPr>
          <m:t>r1k1+k0</m:t>
        </m:r>
      </m:oMath>
      <w:r w:rsidRPr="00CE040C">
        <w:t>。</w:t>
      </w:r>
    </w:p>
    <w:p w:rsidR="00830A1D" w:rsidRDefault="00830A1D" w:rsidP="00830A1D">
      <w:pPr>
        <w:jc w:val="center"/>
      </w:pPr>
      <w:r w:rsidRPr="00CE040C">
        <w:object w:dxaOrig="2100" w:dyaOrig="360">
          <v:shape id="_x0000_i1029" type="#_x0000_t75" style="width:105.75pt;height:18.15pt" o:ole="">
            <v:imagedata r:id="rId18" o:title=""/>
          </v:shape>
          <o:OLEObject Type="Embed" ProgID="Equation.DSMT4" ShapeID="_x0000_i1029" DrawAspect="Content" ObjectID="_1640619262" r:id="rId19"/>
        </w:object>
      </w:r>
    </w:p>
    <w:p w:rsidR="00830A1D" w:rsidRDefault="00830A1D" w:rsidP="00830A1D">
      <w:r w:rsidRPr="00CE040C">
        <w:rPr>
          <w:rFonts w:hint="eastAsia"/>
        </w:rPr>
        <w:t>可任选基</w:t>
      </w:r>
      <w:r w:rsidRPr="00CE040C">
        <w:t>2，基4，基8算法实现：</w:t>
      </w:r>
    </w:p>
    <w:p w:rsidR="00830A1D" w:rsidRDefault="00830A1D" w:rsidP="00830A1D">
      <w:r>
        <w:t>64＝2×2×2×2×2×2</w:t>
      </w:r>
    </w:p>
    <w:p w:rsidR="00830A1D" w:rsidRDefault="00830A1D" w:rsidP="00830A1D">
      <w:r>
        <w:t>64＝4×4×4</w:t>
      </w:r>
    </w:p>
    <w:p w:rsidR="00830A1D" w:rsidRDefault="00830A1D" w:rsidP="00830A1D">
      <w:r>
        <w:t>64＝8×8</w:t>
      </w:r>
    </w:p>
    <w:p w:rsidR="00191743" w:rsidRPr="00716DA3" w:rsidRDefault="00716DA3" w:rsidP="00830A1D">
      <w:pPr>
        <w:rPr>
          <w:rFonts w:hint="eastAsia"/>
        </w:rPr>
      </w:pPr>
      <w:r>
        <w:t>……</w:t>
      </w:r>
    </w:p>
    <w:p w:rsidR="00830A1D" w:rsidRDefault="00191743" w:rsidP="00830A1D">
      <w:r>
        <w:rPr>
          <w:rFonts w:hint="eastAsia"/>
        </w:rPr>
        <w:t>2</w:t>
      </w:r>
      <w:r>
        <w:t>)</w:t>
      </w:r>
      <w:r>
        <w:tab/>
      </w:r>
      <w:r w:rsidR="00830A1D">
        <w:t>数据吞吐率(throughput)为8MSample/s。其中，一个Sample表示</w:t>
      </w:r>
      <w:proofErr w:type="gramStart"/>
      <w:r w:rsidR="00830A1D">
        <w:t>一</w:t>
      </w:r>
      <w:proofErr w:type="gramEnd"/>
      <w:r w:rsidR="00830A1D">
        <w:t>个数据点，即实部虚部各10bit。</w:t>
      </w:r>
    </w:p>
    <w:p w:rsidR="00830A1D" w:rsidRDefault="00191743" w:rsidP="00830A1D">
      <w:r>
        <w:t>3)</w:t>
      </w:r>
      <w:r>
        <w:tab/>
      </w:r>
      <w:r w:rsidR="00830A1D">
        <w:t>最高时钟工作频率需要达到30MHz。</w:t>
      </w:r>
    </w:p>
    <w:p w:rsidR="00830A1D" w:rsidRDefault="00191743" w:rsidP="00830A1D">
      <w:r>
        <w:t>4)</w:t>
      </w:r>
      <w:r>
        <w:tab/>
      </w:r>
      <w:r w:rsidR="00830A1D" w:rsidRPr="00620ABD">
        <w:t>输入输出端口说明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4048"/>
      </w:tblGrid>
      <w:tr w:rsidR="00830A1D" w:rsidRPr="00154768" w:rsidTr="00830A1D">
        <w:trPr>
          <w:trHeight w:val="312"/>
        </w:trPr>
        <w:tc>
          <w:tcPr>
            <w:tcW w:w="1413" w:type="dxa"/>
            <w:vAlign w:val="center"/>
          </w:tcPr>
          <w:p w:rsidR="00830A1D" w:rsidRPr="00154768" w:rsidRDefault="00830A1D" w:rsidP="00830A1D">
            <w:pPr>
              <w:jc w:val="center"/>
              <w:rPr>
                <w:b/>
              </w:rPr>
            </w:pPr>
            <w:r w:rsidRPr="00154768">
              <w:rPr>
                <w:rFonts w:hint="eastAsia"/>
                <w:b/>
              </w:rPr>
              <w:t>信号名</w:t>
            </w:r>
          </w:p>
        </w:tc>
        <w:tc>
          <w:tcPr>
            <w:tcW w:w="1417" w:type="dxa"/>
            <w:vAlign w:val="center"/>
          </w:tcPr>
          <w:p w:rsidR="00830A1D" w:rsidRPr="00154768" w:rsidRDefault="00830A1D" w:rsidP="00830A1D">
            <w:pPr>
              <w:jc w:val="center"/>
              <w:rPr>
                <w:b/>
              </w:rPr>
            </w:pPr>
            <w:r w:rsidRPr="00154768">
              <w:rPr>
                <w:rFonts w:hint="eastAsia"/>
                <w:b/>
              </w:rPr>
              <w:t>输入/输出</w:t>
            </w:r>
          </w:p>
        </w:tc>
        <w:tc>
          <w:tcPr>
            <w:tcW w:w="1418" w:type="dxa"/>
            <w:vAlign w:val="center"/>
          </w:tcPr>
          <w:p w:rsidR="00830A1D" w:rsidRPr="00154768" w:rsidRDefault="00830A1D" w:rsidP="00830A1D">
            <w:pPr>
              <w:jc w:val="center"/>
              <w:rPr>
                <w:b/>
              </w:rPr>
            </w:pPr>
            <w:proofErr w:type="gramStart"/>
            <w:r w:rsidRPr="00154768">
              <w:rPr>
                <w:rFonts w:hint="eastAsia"/>
                <w:b/>
              </w:rPr>
              <w:t>位宽</w:t>
            </w:r>
            <w:proofErr w:type="gramEnd"/>
            <w:r w:rsidRPr="00154768">
              <w:rPr>
                <w:rFonts w:hint="eastAsia"/>
                <w:b/>
              </w:rPr>
              <w:t>(bit</w:t>
            </w:r>
            <w:r w:rsidRPr="00154768">
              <w:rPr>
                <w:b/>
              </w:rPr>
              <w:t>)</w:t>
            </w:r>
          </w:p>
        </w:tc>
        <w:tc>
          <w:tcPr>
            <w:tcW w:w="4048" w:type="dxa"/>
            <w:vAlign w:val="center"/>
          </w:tcPr>
          <w:p w:rsidR="00830A1D" w:rsidRPr="00154768" w:rsidRDefault="00830A1D" w:rsidP="00830A1D">
            <w:pPr>
              <w:jc w:val="center"/>
              <w:rPr>
                <w:b/>
              </w:rPr>
            </w:pPr>
            <w:r w:rsidRPr="00154768">
              <w:rPr>
                <w:rFonts w:hint="eastAsia"/>
                <w:b/>
              </w:rPr>
              <w:t>描述</w:t>
            </w:r>
          </w:p>
        </w:tc>
      </w:tr>
      <w:tr w:rsidR="00830A1D" w:rsidTr="00830A1D">
        <w:trPr>
          <w:trHeight w:val="312"/>
        </w:trPr>
        <w:tc>
          <w:tcPr>
            <w:tcW w:w="1413" w:type="dxa"/>
            <w:vAlign w:val="center"/>
          </w:tcPr>
          <w:p w:rsidR="00830A1D" w:rsidRPr="00AC5BE5" w:rsidRDefault="00830A1D" w:rsidP="00830A1D">
            <w:pPr>
              <w:jc w:val="center"/>
            </w:pPr>
            <w:proofErr w:type="spellStart"/>
            <w:r w:rsidRPr="00AC5BE5">
              <w:t>clk</w:t>
            </w:r>
            <w:proofErr w:type="spellEnd"/>
          </w:p>
        </w:tc>
        <w:tc>
          <w:tcPr>
            <w:tcW w:w="1417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入</w:t>
            </w:r>
          </w:p>
        </w:tc>
        <w:tc>
          <w:tcPr>
            <w:tcW w:w="141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1</w:t>
            </w:r>
          </w:p>
        </w:tc>
        <w:tc>
          <w:tcPr>
            <w:tcW w:w="404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系统时钟</w:t>
            </w:r>
          </w:p>
        </w:tc>
      </w:tr>
      <w:tr w:rsidR="00830A1D" w:rsidTr="00830A1D">
        <w:trPr>
          <w:trHeight w:val="312"/>
        </w:trPr>
        <w:tc>
          <w:tcPr>
            <w:tcW w:w="1413" w:type="dxa"/>
            <w:vAlign w:val="center"/>
          </w:tcPr>
          <w:p w:rsidR="00830A1D" w:rsidRPr="00AC5BE5" w:rsidRDefault="00830A1D" w:rsidP="00830A1D">
            <w:pPr>
              <w:jc w:val="center"/>
            </w:pPr>
            <w:proofErr w:type="spellStart"/>
            <w:r w:rsidRPr="00AC5BE5">
              <w:t>rst_n</w:t>
            </w:r>
            <w:proofErr w:type="spellEnd"/>
          </w:p>
        </w:tc>
        <w:tc>
          <w:tcPr>
            <w:tcW w:w="1417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入</w:t>
            </w:r>
          </w:p>
        </w:tc>
        <w:tc>
          <w:tcPr>
            <w:tcW w:w="141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1</w:t>
            </w:r>
          </w:p>
        </w:tc>
        <w:tc>
          <w:tcPr>
            <w:tcW w:w="404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异步复位信号，低电平有效</w:t>
            </w:r>
          </w:p>
        </w:tc>
      </w:tr>
      <w:tr w:rsidR="00830A1D" w:rsidTr="00830A1D">
        <w:trPr>
          <w:trHeight w:val="312"/>
        </w:trPr>
        <w:tc>
          <w:tcPr>
            <w:tcW w:w="1413" w:type="dxa"/>
            <w:vAlign w:val="center"/>
          </w:tcPr>
          <w:p w:rsidR="00830A1D" w:rsidRPr="00AC5BE5" w:rsidRDefault="00830A1D" w:rsidP="00830A1D">
            <w:pPr>
              <w:jc w:val="center"/>
            </w:pPr>
            <w:proofErr w:type="spellStart"/>
            <w:r w:rsidRPr="00AC5BE5">
              <w:t>din_re</w:t>
            </w:r>
            <w:proofErr w:type="spellEnd"/>
          </w:p>
        </w:tc>
        <w:tc>
          <w:tcPr>
            <w:tcW w:w="1417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入</w:t>
            </w:r>
          </w:p>
        </w:tc>
        <w:tc>
          <w:tcPr>
            <w:tcW w:w="141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10</w:t>
            </w:r>
          </w:p>
        </w:tc>
        <w:tc>
          <w:tcPr>
            <w:tcW w:w="404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实部输入（二进制补码）</w:t>
            </w:r>
          </w:p>
        </w:tc>
      </w:tr>
      <w:tr w:rsidR="00830A1D" w:rsidTr="00830A1D">
        <w:trPr>
          <w:trHeight w:val="312"/>
        </w:trPr>
        <w:tc>
          <w:tcPr>
            <w:tcW w:w="1413" w:type="dxa"/>
            <w:vAlign w:val="center"/>
          </w:tcPr>
          <w:p w:rsidR="00830A1D" w:rsidRPr="00AC5BE5" w:rsidRDefault="00830A1D" w:rsidP="00830A1D">
            <w:pPr>
              <w:jc w:val="center"/>
            </w:pPr>
            <w:proofErr w:type="spellStart"/>
            <w:r w:rsidRPr="00AC5BE5">
              <w:t>din_im</w:t>
            </w:r>
            <w:proofErr w:type="spellEnd"/>
          </w:p>
        </w:tc>
        <w:tc>
          <w:tcPr>
            <w:tcW w:w="1417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入</w:t>
            </w:r>
          </w:p>
        </w:tc>
        <w:tc>
          <w:tcPr>
            <w:tcW w:w="141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10</w:t>
            </w:r>
          </w:p>
        </w:tc>
        <w:tc>
          <w:tcPr>
            <w:tcW w:w="404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虚部输入（二进制补码）</w:t>
            </w:r>
          </w:p>
        </w:tc>
      </w:tr>
      <w:tr w:rsidR="00830A1D" w:rsidTr="00830A1D">
        <w:trPr>
          <w:trHeight w:val="312"/>
        </w:trPr>
        <w:tc>
          <w:tcPr>
            <w:tcW w:w="1413" w:type="dxa"/>
            <w:vAlign w:val="center"/>
          </w:tcPr>
          <w:p w:rsidR="00830A1D" w:rsidRPr="00AC5BE5" w:rsidRDefault="00830A1D" w:rsidP="00830A1D">
            <w:pPr>
              <w:jc w:val="center"/>
            </w:pPr>
            <w:proofErr w:type="spellStart"/>
            <w:r w:rsidRPr="00AC5BE5">
              <w:t>din_valid</w:t>
            </w:r>
            <w:proofErr w:type="spellEnd"/>
          </w:p>
        </w:tc>
        <w:tc>
          <w:tcPr>
            <w:tcW w:w="1417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入</w:t>
            </w:r>
          </w:p>
        </w:tc>
        <w:tc>
          <w:tcPr>
            <w:tcW w:w="141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1</w:t>
            </w:r>
          </w:p>
        </w:tc>
        <w:tc>
          <w:tcPr>
            <w:tcW w:w="404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入有效信号，</w:t>
            </w:r>
            <w:proofErr w:type="gramStart"/>
            <w:r w:rsidRPr="00AC5BE5">
              <w:t>高有效</w:t>
            </w:r>
            <w:proofErr w:type="gramEnd"/>
          </w:p>
        </w:tc>
      </w:tr>
      <w:tr w:rsidR="00830A1D" w:rsidTr="00830A1D">
        <w:trPr>
          <w:trHeight w:val="312"/>
        </w:trPr>
        <w:tc>
          <w:tcPr>
            <w:tcW w:w="1413" w:type="dxa"/>
            <w:vAlign w:val="center"/>
          </w:tcPr>
          <w:p w:rsidR="00830A1D" w:rsidRPr="00AC5BE5" w:rsidRDefault="00830A1D" w:rsidP="00830A1D">
            <w:pPr>
              <w:jc w:val="center"/>
            </w:pPr>
            <w:proofErr w:type="spellStart"/>
            <w:r w:rsidRPr="00AC5BE5">
              <w:t>dout_re</w:t>
            </w:r>
            <w:proofErr w:type="spellEnd"/>
          </w:p>
        </w:tc>
        <w:tc>
          <w:tcPr>
            <w:tcW w:w="1417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出</w:t>
            </w:r>
          </w:p>
        </w:tc>
        <w:tc>
          <w:tcPr>
            <w:tcW w:w="141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10</w:t>
            </w:r>
          </w:p>
        </w:tc>
        <w:tc>
          <w:tcPr>
            <w:tcW w:w="404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实部输出（二进制补码）</w:t>
            </w:r>
          </w:p>
        </w:tc>
      </w:tr>
      <w:tr w:rsidR="00830A1D" w:rsidTr="00830A1D">
        <w:trPr>
          <w:trHeight w:val="312"/>
        </w:trPr>
        <w:tc>
          <w:tcPr>
            <w:tcW w:w="1413" w:type="dxa"/>
            <w:vAlign w:val="center"/>
          </w:tcPr>
          <w:p w:rsidR="00830A1D" w:rsidRPr="00AC5BE5" w:rsidRDefault="00830A1D" w:rsidP="00830A1D">
            <w:pPr>
              <w:jc w:val="center"/>
            </w:pPr>
            <w:proofErr w:type="spellStart"/>
            <w:r w:rsidRPr="00AC5BE5">
              <w:t>dout_im</w:t>
            </w:r>
            <w:proofErr w:type="spellEnd"/>
          </w:p>
        </w:tc>
        <w:tc>
          <w:tcPr>
            <w:tcW w:w="1417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出</w:t>
            </w:r>
          </w:p>
        </w:tc>
        <w:tc>
          <w:tcPr>
            <w:tcW w:w="141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10</w:t>
            </w:r>
          </w:p>
        </w:tc>
        <w:tc>
          <w:tcPr>
            <w:tcW w:w="404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虚部输出（二进制补码）</w:t>
            </w:r>
          </w:p>
        </w:tc>
      </w:tr>
      <w:tr w:rsidR="00830A1D" w:rsidTr="00830A1D">
        <w:trPr>
          <w:trHeight w:val="312"/>
        </w:trPr>
        <w:tc>
          <w:tcPr>
            <w:tcW w:w="1413" w:type="dxa"/>
            <w:vAlign w:val="center"/>
          </w:tcPr>
          <w:p w:rsidR="00830A1D" w:rsidRPr="00AC5BE5" w:rsidRDefault="00830A1D" w:rsidP="00830A1D">
            <w:pPr>
              <w:jc w:val="center"/>
            </w:pPr>
            <w:proofErr w:type="spellStart"/>
            <w:r w:rsidRPr="00AC5BE5">
              <w:t>dout_valid</w:t>
            </w:r>
            <w:proofErr w:type="spellEnd"/>
          </w:p>
        </w:tc>
        <w:tc>
          <w:tcPr>
            <w:tcW w:w="1417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输出</w:t>
            </w:r>
          </w:p>
        </w:tc>
        <w:tc>
          <w:tcPr>
            <w:tcW w:w="1418" w:type="dxa"/>
            <w:vAlign w:val="center"/>
          </w:tcPr>
          <w:p w:rsidR="00830A1D" w:rsidRPr="00AC5BE5" w:rsidRDefault="00830A1D" w:rsidP="00830A1D">
            <w:pPr>
              <w:jc w:val="center"/>
            </w:pPr>
            <w:r w:rsidRPr="00AC5BE5">
              <w:t>1</w:t>
            </w:r>
          </w:p>
        </w:tc>
        <w:tc>
          <w:tcPr>
            <w:tcW w:w="4048" w:type="dxa"/>
            <w:vAlign w:val="center"/>
          </w:tcPr>
          <w:p w:rsidR="00830A1D" w:rsidRDefault="00830A1D" w:rsidP="00830A1D">
            <w:pPr>
              <w:jc w:val="center"/>
            </w:pPr>
            <w:r w:rsidRPr="00AC5BE5">
              <w:t>输出有效信号，</w:t>
            </w:r>
            <w:proofErr w:type="gramStart"/>
            <w:r w:rsidRPr="00AC5BE5">
              <w:t>高有效</w:t>
            </w:r>
            <w:proofErr w:type="gramEnd"/>
          </w:p>
        </w:tc>
      </w:tr>
    </w:tbl>
    <w:p w:rsidR="00830A1D" w:rsidRDefault="00830A1D" w:rsidP="00830A1D">
      <w:pPr>
        <w:pStyle w:val="3"/>
      </w:pPr>
      <w:r>
        <w:rPr>
          <w:rFonts w:hint="eastAsia"/>
        </w:rPr>
        <w:lastRenderedPageBreak/>
        <w:t>设计内容</w:t>
      </w:r>
    </w:p>
    <w:p w:rsidR="00830A1D" w:rsidRDefault="00830A1D" w:rsidP="00830A1D">
      <w:pPr>
        <w:pStyle w:val="a0"/>
        <w:numPr>
          <w:ilvl w:val="0"/>
          <w:numId w:val="27"/>
        </w:numPr>
        <w:ind w:firstLineChars="0"/>
      </w:pPr>
      <w:r w:rsidRPr="00A3075E">
        <w:t>用Verilog语言编写64点的FFT处理器</w:t>
      </w:r>
      <w:r>
        <w:rPr>
          <w:rFonts w:hint="eastAsia"/>
        </w:rPr>
        <w:t>。</w:t>
      </w:r>
    </w:p>
    <w:p w:rsidR="00830A1D" w:rsidRPr="00A3075E" w:rsidRDefault="00830A1D" w:rsidP="00830A1D">
      <w:pPr>
        <w:pStyle w:val="a0"/>
        <w:numPr>
          <w:ilvl w:val="0"/>
          <w:numId w:val="27"/>
        </w:numPr>
        <w:ind w:firstLineChars="0"/>
      </w:pPr>
      <w:r w:rsidRPr="00A3075E">
        <w:rPr>
          <w:rFonts w:hint="eastAsia"/>
        </w:rPr>
        <w:t>要求进行仿真，给出仿真结果。</w:t>
      </w:r>
    </w:p>
    <w:p w:rsidR="00830A1D" w:rsidRPr="00A3075E" w:rsidRDefault="00830A1D" w:rsidP="00830A1D">
      <w:pPr>
        <w:pStyle w:val="a0"/>
        <w:numPr>
          <w:ilvl w:val="0"/>
          <w:numId w:val="27"/>
        </w:numPr>
        <w:ind w:firstLineChars="0"/>
      </w:pPr>
      <w:r w:rsidRPr="00A3075E">
        <w:rPr>
          <w:rFonts w:hint="eastAsia"/>
        </w:rPr>
        <w:t>需要综合到门级（可以采用</w:t>
      </w:r>
      <w:r w:rsidRPr="00A3075E">
        <w:t>FPGA流程或ASIC流程）。</w:t>
      </w:r>
    </w:p>
    <w:p w:rsidR="00830A1D" w:rsidRDefault="00830A1D" w:rsidP="00830A1D">
      <w:pPr>
        <w:pStyle w:val="3"/>
      </w:pPr>
      <w:r>
        <w:rPr>
          <w:rFonts w:hint="eastAsia"/>
        </w:rPr>
        <w:t>递交结果</w:t>
      </w:r>
    </w:p>
    <w:p w:rsidR="00830A1D" w:rsidRDefault="00830A1D" w:rsidP="00EE144A">
      <w:pPr>
        <w:pStyle w:val="a0"/>
        <w:numPr>
          <w:ilvl w:val="0"/>
          <w:numId w:val="28"/>
        </w:numPr>
        <w:ind w:firstLineChars="0"/>
      </w:pPr>
      <w:r>
        <w:t>设计报告，报告内容包含：</w:t>
      </w:r>
    </w:p>
    <w:p w:rsidR="00830A1D" w:rsidRDefault="00EE144A" w:rsidP="00830A1D">
      <w:r>
        <w:tab/>
      </w:r>
      <w:r w:rsidR="00830A1D">
        <w:t>A.</w:t>
      </w:r>
      <w:r w:rsidR="00830A1D">
        <w:tab/>
        <w:t>设计要求</w:t>
      </w:r>
    </w:p>
    <w:p w:rsidR="00830A1D" w:rsidRDefault="00EE144A" w:rsidP="00830A1D">
      <w:r>
        <w:tab/>
      </w:r>
      <w:r w:rsidR="00830A1D">
        <w:t>B.</w:t>
      </w:r>
      <w:r w:rsidR="00830A1D">
        <w:tab/>
        <w:t>设计方法和流程和设计用EDA软件</w:t>
      </w:r>
    </w:p>
    <w:p w:rsidR="00830A1D" w:rsidRDefault="00EE144A" w:rsidP="00830A1D">
      <w:r>
        <w:tab/>
      </w:r>
      <w:r w:rsidR="00830A1D">
        <w:t>C.</w:t>
      </w:r>
      <w:r w:rsidR="00830A1D">
        <w:tab/>
        <w:t>验证方法和结果分析</w:t>
      </w:r>
    </w:p>
    <w:p w:rsidR="00830A1D" w:rsidRDefault="00EE144A" w:rsidP="00830A1D">
      <w:r>
        <w:tab/>
      </w:r>
      <w:r w:rsidR="00830A1D">
        <w:t>D.</w:t>
      </w:r>
      <w:r w:rsidR="00830A1D">
        <w:tab/>
        <w:t>总结</w:t>
      </w:r>
    </w:p>
    <w:p w:rsidR="00830A1D" w:rsidRDefault="00EE144A" w:rsidP="00830A1D">
      <w:r>
        <w:tab/>
      </w:r>
      <w:r w:rsidR="00830A1D">
        <w:t>E.</w:t>
      </w:r>
      <w:r w:rsidR="00830A1D">
        <w:tab/>
        <w:t>附录：要求以表格形式说明文件名</w:t>
      </w:r>
      <w:r w:rsidR="00172D9B">
        <w:rPr>
          <w:rFonts w:hint="eastAsia"/>
        </w:rPr>
        <w:t>，</w:t>
      </w:r>
      <w:r w:rsidR="00830A1D">
        <w:t>文件内容说明</w:t>
      </w:r>
      <w:r w:rsidR="00172D9B">
        <w:rPr>
          <w:rFonts w:hint="eastAsia"/>
        </w:rPr>
        <w:t>，</w:t>
      </w:r>
      <w:r w:rsidR="00830A1D">
        <w:t>文件路径</w:t>
      </w:r>
    </w:p>
    <w:p w:rsidR="00830A1D" w:rsidRDefault="00830A1D" w:rsidP="00EE144A">
      <w:pPr>
        <w:pStyle w:val="a0"/>
        <w:numPr>
          <w:ilvl w:val="0"/>
          <w:numId w:val="28"/>
        </w:numPr>
        <w:ind w:firstLineChars="0"/>
      </w:pPr>
      <w:r>
        <w:t>源程序以及</w:t>
      </w:r>
      <w:proofErr w:type="spellStart"/>
      <w:r>
        <w:t>testbench</w:t>
      </w:r>
      <w:proofErr w:type="spellEnd"/>
    </w:p>
    <w:p w:rsidR="00830A1D" w:rsidRPr="00A3075E" w:rsidRDefault="00830A1D" w:rsidP="00EE144A">
      <w:pPr>
        <w:pStyle w:val="a0"/>
        <w:numPr>
          <w:ilvl w:val="0"/>
          <w:numId w:val="28"/>
        </w:numPr>
        <w:ind w:firstLineChars="0"/>
      </w:pPr>
      <w:r>
        <w:t>综合后</w:t>
      </w:r>
      <w:proofErr w:type="gramStart"/>
      <w:r>
        <w:t>的门级网</w:t>
      </w:r>
      <w:proofErr w:type="gramEnd"/>
      <w:r>
        <w:t>表</w:t>
      </w:r>
    </w:p>
    <w:p w:rsidR="00572C4D" w:rsidRDefault="00572C4D" w:rsidP="00572C4D"/>
    <w:p w:rsidR="00572C4D" w:rsidRDefault="00572C4D" w:rsidP="00572C4D">
      <w:pPr>
        <w:pStyle w:val="2"/>
      </w:pPr>
      <w:r>
        <w:rPr>
          <w:rFonts w:hint="eastAsia"/>
        </w:rPr>
        <w:t>电路设计与算法</w:t>
      </w:r>
    </w:p>
    <w:p w:rsidR="00857A7B" w:rsidRPr="00857A7B" w:rsidRDefault="00857A7B" w:rsidP="00857A7B">
      <w:pPr>
        <w:pStyle w:val="a0"/>
        <w:numPr>
          <w:ilvl w:val="0"/>
          <w:numId w:val="10"/>
        </w:numPr>
        <w:ind w:firstLineChars="0"/>
        <w:outlineLvl w:val="2"/>
        <w:rPr>
          <w:rFonts w:asciiTheme="minorEastAsia" w:hAnsiTheme="minorEastAsia" w:hint="eastAsia"/>
          <w:b/>
          <w:vanish/>
        </w:rPr>
      </w:pPr>
    </w:p>
    <w:p w:rsidR="00572C4D" w:rsidRDefault="00857A7B" w:rsidP="00857A7B">
      <w:pPr>
        <w:pStyle w:val="3"/>
      </w:pPr>
      <w:r>
        <w:rPr>
          <w:rFonts w:hint="eastAsia"/>
        </w:rPr>
        <w:t>FFT算法</w:t>
      </w:r>
    </w:p>
    <w:p w:rsidR="00857A7B" w:rsidRPr="007F670D" w:rsidRDefault="00E97D1C" w:rsidP="00E97D1C">
      <w:r>
        <w:tab/>
      </w:r>
      <w:r w:rsidR="00857A7B" w:rsidRPr="007F670D">
        <w:t>快速傅里叶变换（Fast Fourier Transform, FFT）是一种快速有效地计算离散傅里叶变换（Discrete Fourier Transform, DFT）的方法。</w:t>
      </w:r>
    </w:p>
    <w:p w:rsidR="00857A7B" w:rsidRPr="007F670D" w:rsidRDefault="00E97D1C" w:rsidP="00E97D1C">
      <w:r>
        <w:tab/>
      </w:r>
      <w:r w:rsidR="00857A7B" w:rsidRPr="007F670D">
        <w:t>对于DFT运算，有：</w:t>
      </w:r>
    </w:p>
    <w:p w:rsidR="00857A7B" w:rsidRPr="007F670D" w:rsidRDefault="00C74861" w:rsidP="00857A7B">
      <w:pPr>
        <w:ind w:firstLine="480"/>
      </w:pPr>
      <w:r w:rsidRPr="007F670D">
        <w:object w:dxaOrig="2020" w:dyaOrig="680">
          <v:shape id="_x0000_i1035" type="#_x0000_t75" style="width:94.15pt;height:32.2pt" o:ole="" o:allowoverlap="f">
            <v:imagedata r:id="rId20" o:title=""/>
          </v:shape>
          <o:OLEObject Type="Embed" ProgID="Equation.DSMT4" ShapeID="_x0000_i1035" DrawAspect="Content" ObjectID="_1640619263" r:id="rId21"/>
        </w:object>
      </w:r>
      <w:r w:rsidR="00857A7B" w:rsidRPr="007F670D">
        <w:t>，</w:t>
      </w:r>
      <w:r w:rsidRPr="007F670D">
        <w:object w:dxaOrig="1500" w:dyaOrig="300">
          <v:shape id="_x0000_i1036" type="#_x0000_t75" style="width:70.5pt;height:14.1pt" o:ole="" o:allowoverlap="f">
            <v:imagedata r:id="rId22" o:title=""/>
          </v:shape>
          <o:OLEObject Type="Embed" ProgID="Equation.DSMT4" ShapeID="_x0000_i1036" DrawAspect="Content" ObjectID="_1640619264" r:id="rId23"/>
        </w:object>
      </w:r>
      <w:r w:rsidR="00857A7B" w:rsidRPr="007F670D">
        <w:t>，</w:t>
      </w:r>
      <w:r w:rsidRPr="007F670D">
        <w:object w:dxaOrig="1600" w:dyaOrig="540">
          <v:shape id="_x0000_i1037" type="#_x0000_t75" style="width:69pt;height:23.15pt" o:ole="">
            <v:imagedata r:id="rId24" o:title=""/>
          </v:shape>
          <o:OLEObject Type="Embed" ProgID="Equation.DSMT4" ShapeID="_x0000_i1037" DrawAspect="Content" ObjectID="_1640619265" r:id="rId25"/>
        </w:object>
      </w:r>
    </w:p>
    <w:p w:rsidR="00857A7B" w:rsidRPr="007F670D" w:rsidRDefault="00E97D1C" w:rsidP="00E97D1C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857A7B">
        <w:t>这一项完成了时域</w:t>
      </w:r>
      <w:r w:rsidR="00857A7B" w:rsidRPr="007F670D">
        <w:t>n</w:t>
      </w:r>
      <w:r w:rsidR="00857A7B">
        <w:t>到频域</w:t>
      </w:r>
      <w:r w:rsidR="00857A7B" w:rsidRPr="007F670D">
        <w:t>k的变换。</w:t>
      </w:r>
    </w:p>
    <w:p w:rsidR="00857A7B" w:rsidRPr="007F670D" w:rsidRDefault="00E97D1C" w:rsidP="00E97D1C">
      <w:r>
        <w:tab/>
      </w:r>
      <w:r w:rsidR="00857A7B" w:rsidRPr="007F670D">
        <w:t>尽管，DFT是信号分析与处理中的一种重要变换，但直接计算DFT的计算量与变换区间长度N的平方成正比，</w:t>
      </w:r>
      <w:r w:rsidR="00857A7B">
        <w:rPr>
          <w:rFonts w:hint="eastAsia"/>
        </w:rPr>
        <w:t>其复杂度为</w:t>
      </w:r>
      <m:oMath>
        <m:r>
          <w:rPr>
            <w:rFonts w:ascii="Cambria Math" w:hAnsi="Cambria Math" w:hint="eastAsia"/>
          </w:rPr>
          <m:t>O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 w:hint="eastAsia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857A7B" w:rsidRPr="007F670D">
        <w:t>当N较大时，计算量太大，直接用DFT算法进行谱分析和信号的实时处理是不切实际的。</w:t>
      </w:r>
    </w:p>
    <w:p w:rsidR="00572C4D" w:rsidRDefault="00E97D1C" w:rsidP="00E97D1C">
      <w:r>
        <w:tab/>
      </w:r>
      <w:r w:rsidR="00857A7B" w:rsidRPr="007F670D">
        <w:t>在上世纪60年代中期，Cooley和Tukey提出了一种离散傅里叶变换的快速算法，它减少了复数乘法的运算量，</w:t>
      </w:r>
      <w:r w:rsidR="00C74861">
        <w:rPr>
          <w:rFonts w:hint="eastAsia"/>
        </w:rPr>
        <w:t>其复杂度变为</w:t>
      </w:r>
      <m:oMath>
        <m:r>
          <w:rPr>
            <w:rFonts w:ascii="Cambria Math" w:hAnsi="Cambria Math" w:hint="eastAsia"/>
          </w:rPr>
          <m:t>O(NlogN</m:t>
        </m:r>
        <m:r>
          <w:rPr>
            <w:rFonts w:ascii="Cambria Math" w:hAnsi="Cambria Math"/>
          </w:rPr>
          <m:t>)</m:t>
        </m:r>
      </m:oMath>
      <w:r w:rsidR="00857A7B" w:rsidRPr="007F670D">
        <w:t>。将N点的DFT变换拆解成r1*r2*r3*…</w:t>
      </w:r>
      <w:proofErr w:type="spellStart"/>
      <w:r w:rsidR="00857A7B" w:rsidRPr="007F670D">
        <w:t>r</w:t>
      </w:r>
      <w:r w:rsidR="00857A7B" w:rsidRPr="007F670D">
        <w:rPr>
          <w:vertAlign w:val="subscript"/>
        </w:rPr>
        <w:t>n</w:t>
      </w:r>
      <w:proofErr w:type="spellEnd"/>
      <w:r w:rsidR="00857A7B" w:rsidRPr="007F670D">
        <w:t>更低维的简单运算，体现</w:t>
      </w:r>
      <w:proofErr w:type="gramStart"/>
      <w:r w:rsidR="00857A7B" w:rsidRPr="007F670D">
        <w:t>了降维的</w:t>
      </w:r>
      <w:proofErr w:type="gramEnd"/>
      <w:r w:rsidR="00857A7B" w:rsidRPr="007F670D">
        <w:t>思想，由基本FFT操作单元的不同可分为基2，基4，基8等。</w:t>
      </w:r>
    </w:p>
    <w:p w:rsidR="00E97D1C" w:rsidRDefault="00E97D1C" w:rsidP="00E97D1C">
      <w:r>
        <w:tab/>
      </w:r>
      <w:r>
        <w:rPr>
          <w:rFonts w:hint="eastAsia"/>
        </w:rPr>
        <w:t>FFT算法实质上就是DFT的重排：以8点FFT</w:t>
      </w:r>
      <w:r w:rsidR="00E64705">
        <w:rPr>
          <w:rFonts w:hint="eastAsia"/>
        </w:rPr>
        <w:t>（DIT）</w:t>
      </w:r>
      <w:r>
        <w:rPr>
          <w:rFonts w:hint="eastAsia"/>
        </w:rPr>
        <w:t>为例，其FFT架构如图</w:t>
      </w:r>
    </w:p>
    <w:p w:rsidR="00E97D1C" w:rsidRDefault="00E97D1C" w:rsidP="00E97D1C">
      <w:pPr>
        <w:jc w:val="center"/>
      </w:pPr>
      <w:r w:rsidRPr="00E97D1C">
        <w:drawing>
          <wp:inline distT="0" distB="0" distL="0" distR="0" wp14:anchorId="6C954339" wp14:editId="1560F6CF">
            <wp:extent cx="3146047" cy="2142785"/>
            <wp:effectExtent l="0" t="0" r="0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0678" cy="2145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705" w:rsidRDefault="00E64705" w:rsidP="00E64705">
      <w:pPr>
        <w:pStyle w:val="a9"/>
      </w:pPr>
      <w:r>
        <w:rPr>
          <w:rFonts w:hint="eastAsia"/>
        </w:rPr>
        <w:t>图2.1</w:t>
      </w:r>
      <w:r>
        <w:t xml:space="preserve"> </w:t>
      </w:r>
      <w:r>
        <w:rPr>
          <w:rFonts w:hint="eastAsia"/>
        </w:rPr>
        <w:t>8点FFT（DIT）</w:t>
      </w:r>
    </w:p>
    <w:p w:rsidR="00E64705" w:rsidRPr="00857A7B" w:rsidRDefault="00E64705" w:rsidP="00E64705">
      <w:pPr>
        <w:rPr>
          <w:rFonts w:hint="eastAsia"/>
        </w:rPr>
      </w:pPr>
      <w:r>
        <w:lastRenderedPageBreak/>
        <w:tab/>
      </w:r>
      <w:r>
        <w:rPr>
          <w:rFonts w:hint="eastAsia"/>
        </w:rPr>
        <w:t>通过对输入数据的奇偶分治，最大限度减少了DFT中的数据依赖。</w:t>
      </w:r>
    </w:p>
    <w:p w:rsidR="00572C4D" w:rsidRDefault="00A12CD1" w:rsidP="00A12CD1">
      <w:pPr>
        <w:pStyle w:val="3"/>
      </w:pPr>
      <w:r>
        <w:rPr>
          <w:rFonts w:hint="eastAsia"/>
        </w:rPr>
        <w:t>6</w:t>
      </w:r>
      <w:r>
        <w:t>4</w:t>
      </w:r>
      <w:r>
        <w:rPr>
          <w:rFonts w:hint="eastAsia"/>
        </w:rPr>
        <w:t>点FFT基2</w:t>
      </w:r>
      <w:r w:rsidR="007E02B1">
        <w:rPr>
          <w:rFonts w:hint="eastAsia"/>
        </w:rPr>
        <w:t>电路设计</w:t>
      </w:r>
    </w:p>
    <w:p w:rsidR="007E02B1" w:rsidRPr="007E02B1" w:rsidRDefault="007E02B1" w:rsidP="007E02B1">
      <w:pPr>
        <w:rPr>
          <w:rFonts w:hint="eastAsia"/>
        </w:rPr>
      </w:pPr>
      <w:r>
        <w:tab/>
      </w:r>
      <w:r w:rsidR="00316279">
        <w:rPr>
          <w:rFonts w:hint="eastAsia"/>
        </w:rPr>
        <w:t>基于FFT原理，在电路设计中要实现的就是重排和</w:t>
      </w:r>
      <w:r w:rsidR="008E1543">
        <w:rPr>
          <w:rFonts w:hint="eastAsia"/>
        </w:rPr>
        <w:t>2</w:t>
      </w:r>
      <w:r w:rsidR="00316279">
        <w:rPr>
          <w:rFonts w:hint="eastAsia"/>
        </w:rPr>
        <w:t>点的蝶形运算</w:t>
      </w:r>
      <w:r w:rsidR="008E1543">
        <w:rPr>
          <w:rFonts w:hint="eastAsia"/>
        </w:rPr>
        <w:t>。</w:t>
      </w:r>
    </w:p>
    <w:p w:rsidR="0041696F" w:rsidRDefault="00A12CD1" w:rsidP="00BC33AE">
      <w:r>
        <w:tab/>
      </w:r>
      <w:r>
        <w:rPr>
          <w:rFonts w:hint="eastAsia"/>
        </w:rPr>
        <w:t>由于系统的输入输出限制在10bit，即1个数据点，而FFT是存在不同时刻输入数据依赖的。所以在进行实际的FFT运算前，必定需要经过一个串并/并串转换模块</w:t>
      </w:r>
      <w:r w:rsidR="00E97D1C">
        <w:rPr>
          <w:rFonts w:hint="eastAsia"/>
        </w:rPr>
        <w:t>。这也就说明，在进行两次64点FFT之间有64clk的时间余量，所以选择迭代次数最多的</w:t>
      </w:r>
      <w:r w:rsidR="008E1543">
        <w:rPr>
          <w:rFonts w:hint="eastAsia"/>
        </w:rPr>
        <w:t>基2FFT。</w:t>
      </w:r>
    </w:p>
    <w:p w:rsidR="00BC33AE" w:rsidRDefault="00845B7C" w:rsidP="00BC33AE">
      <w:r>
        <w:tab/>
      </w:r>
      <w:r>
        <w:rPr>
          <w:rFonts w:hint="eastAsia"/>
        </w:rPr>
        <w:t>通过观察图2.1，其中的每一级FFT都是4个2点FFT，只不过每一级数据都进行了重排</w:t>
      </w:r>
      <w:r w:rsidR="00BC33AE">
        <w:rPr>
          <w:rFonts w:hint="eastAsia"/>
        </w:rPr>
        <w:t>。</w:t>
      </w:r>
      <w:r w:rsidR="00A24D06">
        <w:rPr>
          <w:rFonts w:hint="eastAsia"/>
        </w:rPr>
        <w:t>基于此</w:t>
      </w:r>
      <w:r w:rsidR="00715566">
        <w:rPr>
          <w:rFonts w:hint="eastAsia"/>
        </w:rPr>
        <w:t>设计</w:t>
      </w:r>
      <w:r w:rsidR="00BC33AE">
        <w:rPr>
          <w:rFonts w:hint="eastAsia"/>
        </w:rPr>
        <w:t>64点FFT的状态机如图所示：</w:t>
      </w:r>
      <w:r w:rsidR="00715566">
        <w:rPr>
          <w:rFonts w:hint="eastAsia"/>
        </w:rPr>
        <w:t>需要32个2点FFT</w:t>
      </w:r>
      <w:r w:rsidR="00792466">
        <w:rPr>
          <w:rFonts w:hint="eastAsia"/>
        </w:rPr>
        <w:t>单元</w:t>
      </w:r>
    </w:p>
    <w:p w:rsidR="00BC33AE" w:rsidRDefault="000F0B64" w:rsidP="00BC33AE">
      <w:pPr>
        <w:jc w:val="center"/>
      </w:pPr>
      <w:r>
        <w:rPr>
          <w:noProof/>
        </w:rPr>
        <w:drawing>
          <wp:inline distT="0" distB="0" distL="0" distR="0" wp14:anchorId="76D04B0C" wp14:editId="2FDC13CE">
            <wp:extent cx="3743908" cy="206487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52151" cy="206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3AE" w:rsidRDefault="00BC33AE" w:rsidP="00BC33AE">
      <w:pPr>
        <w:pStyle w:val="a9"/>
      </w:pPr>
      <w:r>
        <w:rPr>
          <w:rFonts w:hint="eastAsia"/>
        </w:rPr>
        <w:t>图2.2</w:t>
      </w:r>
      <w:r>
        <w:t xml:space="preserve"> </w:t>
      </w:r>
      <w:r>
        <w:rPr>
          <w:rFonts w:hint="eastAsia"/>
        </w:rPr>
        <w:t>64点FFT状态机</w:t>
      </w:r>
    </w:p>
    <w:p w:rsidR="00A12CD1" w:rsidRPr="00A12CD1" w:rsidRDefault="00715566" w:rsidP="00A12CD1">
      <w:pPr>
        <w:rPr>
          <w:rFonts w:hint="eastAsia"/>
        </w:rPr>
      </w:pPr>
      <w:r>
        <w:tab/>
      </w:r>
      <w:r>
        <w:rPr>
          <w:rFonts w:hint="eastAsia"/>
        </w:rPr>
        <w:t>以输入重排后的数据为基准0~63，第一级输出后4个为一组重排，再</w:t>
      </w:r>
      <w:proofErr w:type="gramStart"/>
      <w:r>
        <w:rPr>
          <w:rFonts w:hint="eastAsia"/>
        </w:rPr>
        <w:t>输入</w:t>
      </w:r>
      <w:r w:rsidR="008B3D17">
        <w:rPr>
          <w:rFonts w:hint="eastAsia"/>
        </w:rPr>
        <w:t>回堆叠</w:t>
      </w:r>
      <w:proofErr w:type="gramEnd"/>
      <w:r w:rsidR="008B3D17">
        <w:rPr>
          <w:rFonts w:hint="eastAsia"/>
        </w:rPr>
        <w:t>的32个2点FFT模块</w:t>
      </w:r>
      <w:r w:rsidR="00483C95">
        <w:rPr>
          <w:rFonts w:hint="eastAsia"/>
        </w:rPr>
        <w:t>，得到输出再映射回到初始的0~63；再在第二级以8个为一组进行重排</w:t>
      </w:r>
      <w:r w:rsidR="007E2A6C">
        <w:rPr>
          <w:rFonts w:hint="eastAsia"/>
        </w:rPr>
        <w:t>，依此类推。</w:t>
      </w:r>
      <w:r w:rsidR="001315B2">
        <w:rPr>
          <w:rFonts w:hint="eastAsia"/>
        </w:rPr>
        <w:t>实际上reorder这个步骤是可以省略的，直接由第一级的重排结果</w:t>
      </w:r>
      <w:r w:rsidR="001368AC">
        <w:rPr>
          <w:rFonts w:hint="eastAsia"/>
        </w:rPr>
        <w:t>重排得到第二级</w:t>
      </w:r>
      <w:r w:rsidR="0052501C">
        <w:rPr>
          <w:rFonts w:hint="eastAsia"/>
        </w:rPr>
        <w:t>所需</w:t>
      </w:r>
      <w:r w:rsidR="001368AC">
        <w:rPr>
          <w:rFonts w:hint="eastAsia"/>
        </w:rPr>
        <w:t>的重排顺序</w:t>
      </w:r>
      <w:r w:rsidR="0052501C">
        <w:rPr>
          <w:rFonts w:hint="eastAsia"/>
        </w:rPr>
        <w:t>，</w:t>
      </w:r>
      <w:r w:rsidR="000F4047">
        <w:rPr>
          <w:rFonts w:hint="eastAsia"/>
        </w:rPr>
        <w:t>但这会随着层数的加深</w:t>
      </w:r>
      <w:r w:rsidR="00243314">
        <w:rPr>
          <w:rFonts w:hint="eastAsia"/>
        </w:rPr>
        <w:t>使得</w:t>
      </w:r>
      <w:r w:rsidR="000F4047">
        <w:rPr>
          <w:rFonts w:hint="eastAsia"/>
        </w:rPr>
        <w:t>排序越来越复杂</w:t>
      </w:r>
      <w:r w:rsidR="00A2379B">
        <w:rPr>
          <w:rFonts w:hint="eastAsia"/>
        </w:rPr>
        <w:t>。</w:t>
      </w:r>
      <w:r w:rsidR="00072D31">
        <w:rPr>
          <w:rFonts w:hint="eastAsia"/>
        </w:rPr>
        <w:t>综合考虑下来，</w:t>
      </w:r>
      <w:r w:rsidR="001315B2">
        <w:rPr>
          <w:rFonts w:hint="eastAsia"/>
        </w:rPr>
        <w:t>为了逻辑的清晰</w:t>
      </w:r>
      <w:r w:rsidR="00DA2C53">
        <w:rPr>
          <w:rFonts w:hint="eastAsia"/>
        </w:rPr>
        <w:t>，选择保留reorder模块</w:t>
      </w:r>
      <w:r w:rsidR="009F3407">
        <w:rPr>
          <w:rFonts w:hint="eastAsia"/>
        </w:rPr>
        <w:t>。</w:t>
      </w:r>
      <w:r w:rsidR="00E54846">
        <w:rPr>
          <w:rFonts w:hint="eastAsia"/>
        </w:rPr>
        <w:t>在</w:t>
      </w:r>
      <w:proofErr w:type="spellStart"/>
      <w:r w:rsidR="00E54846">
        <w:rPr>
          <w:rFonts w:hint="eastAsia"/>
        </w:rPr>
        <w:t>ord</w:t>
      </w:r>
      <w:proofErr w:type="spellEnd"/>
      <w:r w:rsidR="00E54846">
        <w:rPr>
          <w:rFonts w:hint="eastAsia"/>
        </w:rPr>
        <w:t>处层数++，并获取下一层的旋转因子</w:t>
      </w:r>
      <w:r w:rsidR="007465BC">
        <w:rPr>
          <w:rFonts w:hint="eastAsia"/>
        </w:rPr>
        <w:t>。</w:t>
      </w:r>
    </w:p>
    <w:p w:rsidR="00A12CD1" w:rsidRDefault="00400B03" w:rsidP="00A12CD1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E9D582F" wp14:editId="554CE8AE">
                <wp:simplePos x="0" y="0"/>
                <wp:positionH relativeFrom="column">
                  <wp:posOffset>2630805</wp:posOffset>
                </wp:positionH>
                <wp:positionV relativeFrom="paragraph">
                  <wp:posOffset>168910</wp:posOffset>
                </wp:positionV>
                <wp:extent cx="721995" cy="287655"/>
                <wp:effectExtent l="0" t="0" r="1905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1995" cy="2876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209EF" w:rsidRDefault="001209EF" w:rsidP="000F0B64">
                            <w:proofErr w:type="spellStart"/>
                            <w:r>
                              <w:rPr>
                                <w:rFonts w:hint="eastAsia"/>
                              </w:rPr>
                              <w:t>data</w:t>
                            </w:r>
                            <w:r>
                              <w:t>_ou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9D582F" id="_x0000_t202" coordsize="21600,21600" o:spt="202" path="m,l,21600r21600,l21600,xe">
                <v:stroke joinstyle="miter"/>
                <v:path gradientshapeok="t" o:connecttype="rect"/>
              </v:shapetype>
              <v:shape id="文本框 11" o:spid="_x0000_s1026" type="#_x0000_t202" style="position:absolute;left:0;text-align:left;margin-left:207.15pt;margin-top:13.3pt;width:56.85pt;height:22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" fillcolor="white [3201]" stroked="f" strokeweight=".5pt">
                <v:textbox>
                  <w:txbxContent>
                    <w:p w:rsidR="001209EF" w:rsidRDefault="001209EF" w:rsidP="000F0B64">
                      <w:proofErr w:type="spellStart"/>
                      <w:r>
                        <w:rPr>
                          <w:rFonts w:hint="eastAsia"/>
                        </w:rPr>
                        <w:t>data</w:t>
                      </w:r>
                      <w:r>
                        <w:t>_ou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0635E0" wp14:editId="104D9570">
                <wp:simplePos x="0" y="0"/>
                <wp:positionH relativeFrom="column">
                  <wp:posOffset>2125936</wp:posOffset>
                </wp:positionH>
                <wp:positionV relativeFrom="paragraph">
                  <wp:posOffset>175895</wp:posOffset>
                </wp:positionV>
                <wp:extent cx="600710" cy="287655"/>
                <wp:effectExtent l="0" t="0" r="889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710" cy="2876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209EF" w:rsidRDefault="001209EF">
                            <w:proofErr w:type="spellStart"/>
                            <w:r>
                              <w:rPr>
                                <w:rFonts w:hint="eastAsia"/>
                              </w:rPr>
                              <w:t>data</w:t>
                            </w:r>
                            <w:r>
                              <w:t>_in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0635E0" id="文本框 10" o:spid="_x0000_s1027" type="#_x0000_t202" style="position:absolute;left:0;text-align:left;margin-left:167.4pt;margin-top:13.85pt;width:47.3pt;height:22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" fillcolor="white [3201]" stroked="f" strokeweight=".5pt">
                <v:textbox>
                  <w:txbxContent>
                    <w:p w:rsidR="001209EF" w:rsidRDefault="001209EF">
                      <w:proofErr w:type="spellStart"/>
                      <w:r>
                        <w:rPr>
                          <w:rFonts w:hint="eastAsia"/>
                        </w:rPr>
                        <w:t>data</w:t>
                      </w:r>
                      <w:r>
                        <w:t>_in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0F0B64">
        <w:tab/>
      </w:r>
      <w:r w:rsidR="000F0B64">
        <w:rPr>
          <w:rFonts w:hint="eastAsia"/>
        </w:rPr>
        <w:t>顶层模块化设计如图所示：</w:t>
      </w:r>
    </w:p>
    <w:p w:rsidR="000F0B64" w:rsidRDefault="00400B03" w:rsidP="000F0B64">
      <w:pPr>
        <w:jc w:val="center"/>
      </w:pPr>
      <w:r>
        <w:rPr>
          <w:noProof/>
        </w:rPr>
        <w:drawing>
          <wp:inline distT="0" distB="0" distL="0" distR="0" wp14:anchorId="1244A240" wp14:editId="55434A46">
            <wp:extent cx="4280183" cy="3050132"/>
            <wp:effectExtent l="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19377" cy="3078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0B03" w:rsidRDefault="00400B03" w:rsidP="00400B03">
      <w:pPr>
        <w:pStyle w:val="a9"/>
      </w:pPr>
      <w:r>
        <w:rPr>
          <w:rFonts w:hint="eastAsia"/>
        </w:rPr>
        <w:t>图2.3</w:t>
      </w:r>
      <w:r>
        <w:t xml:space="preserve"> </w:t>
      </w:r>
      <w:r>
        <w:rPr>
          <w:rFonts w:hint="eastAsia"/>
        </w:rPr>
        <w:t>顶层模块图</w:t>
      </w:r>
    </w:p>
    <w:p w:rsidR="00400B03" w:rsidRDefault="00400B03" w:rsidP="00400B03">
      <w:r>
        <w:tab/>
      </w:r>
      <w:r>
        <w:rPr>
          <w:rFonts w:hint="eastAsia"/>
        </w:rPr>
        <w:t>顶层调用core64模块，在core64模块中构建状态机，并且调用core2x32/order/</w:t>
      </w:r>
      <w:proofErr w:type="spellStart"/>
      <w:r>
        <w:rPr>
          <w:rFonts w:hint="eastAsia"/>
        </w:rPr>
        <w:t>reord</w:t>
      </w:r>
      <w:proofErr w:type="spellEnd"/>
      <w:r>
        <w:rPr>
          <w:rFonts w:hint="eastAsia"/>
        </w:rPr>
        <w:lastRenderedPageBreak/>
        <w:t>模块</w:t>
      </w:r>
      <w:r w:rsidR="00F33EDF">
        <w:rPr>
          <w:rFonts w:hint="eastAsia"/>
        </w:rPr>
        <w:t>。</w:t>
      </w:r>
    </w:p>
    <w:p w:rsidR="005F7A68" w:rsidRDefault="005F7A68" w:rsidP="005F7A68">
      <w:pPr>
        <w:pStyle w:val="3"/>
      </w:pPr>
      <w:r>
        <w:rPr>
          <w:rFonts w:hint="eastAsia"/>
        </w:rPr>
        <w:t>FFT</w:t>
      </w:r>
      <w:r>
        <w:t xml:space="preserve"> </w:t>
      </w:r>
      <w:r>
        <w:rPr>
          <w:rFonts w:hint="eastAsia"/>
        </w:rPr>
        <w:t>core2</w:t>
      </w:r>
    </w:p>
    <w:p w:rsidR="005F7A68" w:rsidRDefault="004B6EF4" w:rsidP="005F7A68">
      <w:pPr>
        <w:rPr>
          <w:rFonts w:hint="eastAsia"/>
        </w:rPr>
      </w:pPr>
      <w:r>
        <w:tab/>
      </w:r>
      <w:r>
        <w:rPr>
          <w:rFonts w:hint="eastAsia"/>
        </w:rPr>
        <w:t>运算中统一位10bit，并且旋转因子必定存在</w:t>
      </w:r>
      <m:oMath>
        <m:r>
          <m:rPr>
            <m:sty m:val="p"/>
          </m:rPr>
          <w:rPr>
            <w:rFonts w:ascii="Cambria Math" w:hAnsi="Cambria Math"/>
          </w:rPr>
          <m:t>±1</m:t>
        </m:r>
      </m:oMath>
      <w:r>
        <w:rPr>
          <w:rFonts w:hint="eastAsia"/>
        </w:rPr>
        <w:t>，故选择将输入和旋转因子均左移8bit，允许的输入为(</w:t>
      </w:r>
      <w:r>
        <w:t>-2, 2)</w:t>
      </w:r>
      <w:r w:rsidR="00780A8E">
        <w:rPr>
          <w:rFonts w:hint="eastAsia"/>
        </w:rPr>
        <w:t>。在进行FFT过程中不进行数据的扩位，因此在乘法结束后需要截尾，去掉多余的8bit精度。</w:t>
      </w:r>
      <w:r w:rsidR="003076B1">
        <w:rPr>
          <w:rFonts w:hint="eastAsia"/>
        </w:rPr>
        <w:t>本次PJ中尝试了</w:t>
      </w:r>
      <w:proofErr w:type="gramStart"/>
      <w:r w:rsidR="003076B1">
        <w:rPr>
          <w:rFonts w:hint="eastAsia"/>
        </w:rPr>
        <w:t>两种</w:t>
      </w:r>
      <w:r w:rsidR="001209EF">
        <w:rPr>
          <w:rFonts w:hint="eastAsia"/>
        </w:rPr>
        <w:t>截尾方式</w:t>
      </w:r>
      <w:proofErr w:type="gramEnd"/>
      <w:r w:rsidR="007F7FEE">
        <w:rPr>
          <w:rFonts w:hint="eastAsia"/>
        </w:rPr>
        <w:t>：</w:t>
      </w:r>
      <w:proofErr w:type="gramStart"/>
      <w:r w:rsidR="00584D30">
        <w:rPr>
          <w:rFonts w:hint="eastAsia"/>
        </w:rPr>
        <w:t>截尾和</w:t>
      </w:r>
      <w:proofErr w:type="gramEnd"/>
      <w:r w:rsidR="00584D30">
        <w:rPr>
          <w:rFonts w:hint="eastAsia"/>
        </w:rPr>
        <w:t>四舍五</w:t>
      </w:r>
      <w:r w:rsidR="00D16684">
        <w:rPr>
          <w:rFonts w:hint="eastAsia"/>
        </w:rPr>
        <w:t>入。</w:t>
      </w:r>
    </w:p>
    <w:p w:rsidR="005F7A68" w:rsidRDefault="005F7A68" w:rsidP="005F7A68">
      <w:pPr>
        <w:pStyle w:val="3"/>
      </w:pPr>
      <w:r>
        <w:rPr>
          <w:rFonts w:hint="eastAsia"/>
        </w:rPr>
        <w:t>FFT</w:t>
      </w:r>
      <w:r>
        <w:t xml:space="preserve"> </w:t>
      </w:r>
      <w:r>
        <w:rPr>
          <w:rFonts w:hint="eastAsia"/>
        </w:rPr>
        <w:t>order/</w:t>
      </w:r>
      <w:proofErr w:type="spellStart"/>
      <w:r>
        <w:rPr>
          <w:rFonts w:hint="eastAsia"/>
        </w:rPr>
        <w:t>reord</w:t>
      </w:r>
      <w:proofErr w:type="spellEnd"/>
    </w:p>
    <w:p w:rsidR="003222B1" w:rsidRDefault="003222B1" w:rsidP="003222B1">
      <w:pPr>
        <w:pStyle w:val="a0"/>
        <w:numPr>
          <w:ilvl w:val="0"/>
          <w:numId w:val="31"/>
        </w:numPr>
        <w:ind w:firstLineChars="0"/>
      </w:pPr>
      <w:r>
        <w:rPr>
          <w:rFonts w:hint="eastAsia"/>
        </w:rPr>
        <w:t>输入级：奇偶分治</w:t>
      </w:r>
    </w:p>
    <w:p w:rsidR="003222B1" w:rsidRDefault="003222B1" w:rsidP="003222B1">
      <w:r>
        <w:tab/>
      </w:r>
      <w:r>
        <w:rPr>
          <w:rFonts w:hint="eastAsia"/>
        </w:rPr>
        <w:t>有两种排序逻辑，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t xml:space="preserve"> </w:t>
      </w:r>
      <w:r>
        <w:rPr>
          <w:rFonts w:hint="eastAsia"/>
        </w:rPr>
        <w:t>输入反序，如</w:t>
      </w:r>
      <w:r w:rsidR="005B2C4D">
        <w:rPr>
          <w:rFonts w:hint="eastAsia"/>
        </w:rPr>
        <w:t>表</w:t>
      </w:r>
      <w:r>
        <w:rPr>
          <w:rFonts w:hint="eastAsia"/>
        </w:rPr>
        <w:t>所示</w:t>
      </w:r>
      <w:r w:rsidR="00A65400">
        <w:rPr>
          <w:rFonts w:hint="eastAsia"/>
        </w:rPr>
        <w:t>，以8点FFT为例</w:t>
      </w:r>
      <w:r>
        <w:rPr>
          <w:rFonts w:hint="eastAsia"/>
        </w:rPr>
        <w:t>；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t xml:space="preserve"> </w:t>
      </w:r>
      <w:r>
        <w:rPr>
          <w:rFonts w:hint="eastAsia"/>
        </w:rPr>
        <w:t>矩阵操作，如图所示</w:t>
      </w:r>
      <w:r w:rsidR="00A65400">
        <w:rPr>
          <w:rFonts w:hint="eastAsia"/>
        </w:rPr>
        <w:t>，以16点FFT为例</w:t>
      </w:r>
      <w:r w:rsidR="00EC2EA9">
        <w:rPr>
          <w:rFonts w:hint="eastAsia"/>
        </w:rPr>
        <w:t>。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089"/>
        <w:gridCol w:w="2089"/>
        <w:gridCol w:w="2090"/>
      </w:tblGrid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3A43AB" w:rsidP="003A43AB">
            <w:pPr>
              <w:jc w:val="center"/>
              <w:rPr>
                <w:rFonts w:hint="eastAsia"/>
              </w:rPr>
            </w:pPr>
            <w:r>
              <w:t>I</w:t>
            </w:r>
            <w:r>
              <w:rPr>
                <w:rFonts w:hint="eastAsia"/>
              </w:rPr>
              <w:t>nput</w:t>
            </w:r>
            <w:r>
              <w:t xml:space="preserve"> </w:t>
            </w:r>
            <w:r>
              <w:rPr>
                <w:rFonts w:hint="eastAsia"/>
              </w:rPr>
              <w:t>i</w:t>
            </w:r>
            <w:r w:rsidR="00465D87">
              <w:rPr>
                <w:rFonts w:hint="eastAsia"/>
              </w:rPr>
              <w:t>ndex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t>R</w:t>
            </w:r>
            <w:r>
              <w:rPr>
                <w:rFonts w:hint="eastAsia"/>
              </w:rPr>
              <w:t>everse</w:t>
            </w:r>
            <w:r>
              <w:t xml:space="preserve"> </w:t>
            </w:r>
            <w:r>
              <w:rPr>
                <w:rFonts w:hint="eastAsia"/>
              </w:rPr>
              <w:t>index</w:t>
            </w:r>
          </w:p>
        </w:tc>
        <w:tc>
          <w:tcPr>
            <w:tcW w:w="2090" w:type="dxa"/>
            <w:vAlign w:val="center"/>
          </w:tcPr>
          <w:p w:rsidR="00465D87" w:rsidRDefault="003A43AB" w:rsidP="003A43AB">
            <w:pPr>
              <w:jc w:val="center"/>
            </w:pPr>
            <w:r>
              <w:t>O</w:t>
            </w:r>
            <w:r>
              <w:rPr>
                <w:rFonts w:hint="eastAsia"/>
              </w:rPr>
              <w:t>utput</w:t>
            </w:r>
            <w:r>
              <w:t xml:space="preserve"> </w:t>
            </w:r>
            <w:r>
              <w:rPr>
                <w:rFonts w:hint="eastAsia"/>
              </w:rPr>
              <w:t>index</w:t>
            </w:r>
          </w:p>
        </w:tc>
      </w:tr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/000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00</w:t>
            </w:r>
          </w:p>
        </w:tc>
        <w:tc>
          <w:tcPr>
            <w:tcW w:w="2090" w:type="dxa"/>
            <w:vAlign w:val="center"/>
          </w:tcPr>
          <w:p w:rsidR="00465D87" w:rsidRDefault="004F0D3E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/001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2090" w:type="dxa"/>
            <w:vAlign w:val="center"/>
          </w:tcPr>
          <w:p w:rsidR="00465D87" w:rsidRDefault="004F0D3E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</w:tr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/010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10</w:t>
            </w:r>
          </w:p>
        </w:tc>
        <w:tc>
          <w:tcPr>
            <w:tcW w:w="2090" w:type="dxa"/>
            <w:vAlign w:val="center"/>
          </w:tcPr>
          <w:p w:rsidR="00465D87" w:rsidRDefault="004F0D3E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</w:tr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/011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0</w:t>
            </w:r>
          </w:p>
        </w:tc>
        <w:tc>
          <w:tcPr>
            <w:tcW w:w="2090" w:type="dxa"/>
            <w:vAlign w:val="center"/>
          </w:tcPr>
          <w:p w:rsidR="00465D87" w:rsidRDefault="004F0D3E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</w:tr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/100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01</w:t>
            </w:r>
          </w:p>
        </w:tc>
        <w:tc>
          <w:tcPr>
            <w:tcW w:w="2090" w:type="dxa"/>
            <w:vAlign w:val="center"/>
          </w:tcPr>
          <w:p w:rsidR="00465D87" w:rsidRDefault="004F0D3E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/101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1</w:t>
            </w:r>
          </w:p>
        </w:tc>
        <w:tc>
          <w:tcPr>
            <w:tcW w:w="2090" w:type="dxa"/>
            <w:vAlign w:val="center"/>
          </w:tcPr>
          <w:p w:rsidR="00465D87" w:rsidRDefault="004F0D3E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</w:tr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/110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11</w:t>
            </w:r>
          </w:p>
        </w:tc>
        <w:tc>
          <w:tcPr>
            <w:tcW w:w="2090" w:type="dxa"/>
            <w:vAlign w:val="center"/>
          </w:tcPr>
          <w:p w:rsidR="00465D87" w:rsidRDefault="004F0D3E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465D87" w:rsidTr="00780A8E">
        <w:trPr>
          <w:jc w:val="center"/>
        </w:trPr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/111</w:t>
            </w:r>
          </w:p>
        </w:tc>
        <w:tc>
          <w:tcPr>
            <w:tcW w:w="2089" w:type="dxa"/>
            <w:vAlign w:val="center"/>
          </w:tcPr>
          <w:p w:rsidR="00465D87" w:rsidRDefault="00465D87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1</w:t>
            </w:r>
          </w:p>
        </w:tc>
        <w:tc>
          <w:tcPr>
            <w:tcW w:w="2090" w:type="dxa"/>
            <w:vAlign w:val="center"/>
          </w:tcPr>
          <w:p w:rsidR="00465D87" w:rsidRDefault="004F0D3E" w:rsidP="003A43AB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</w:tr>
    </w:tbl>
    <w:p w:rsidR="005B2C4D" w:rsidRDefault="003A43AB" w:rsidP="003A43AB">
      <w:pPr>
        <w:pStyle w:val="a9"/>
      </w:pPr>
      <w:r>
        <w:rPr>
          <w:rFonts w:hint="eastAsia"/>
        </w:rPr>
        <w:t>表2.1</w:t>
      </w:r>
      <w:r>
        <w:t xml:space="preserve"> </w:t>
      </w:r>
      <w:r>
        <w:rPr>
          <w:rFonts w:hint="eastAsia"/>
        </w:rPr>
        <w:t>输入反序重排</w:t>
      </w:r>
    </w:p>
    <w:p w:rsidR="008210C0" w:rsidRDefault="008210C0" w:rsidP="008210C0">
      <w:pPr>
        <w:jc w:val="center"/>
      </w:pPr>
      <w:r>
        <w:rPr>
          <w:noProof/>
        </w:rPr>
        <w:drawing>
          <wp:inline distT="0" distB="0" distL="0" distR="0" wp14:anchorId="47FB675E" wp14:editId="2BC4BED7">
            <wp:extent cx="2963681" cy="2749594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68918" cy="2754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0C0" w:rsidRPr="008210C0" w:rsidRDefault="008210C0" w:rsidP="004B6EF4">
      <w:pPr>
        <w:pStyle w:val="a9"/>
        <w:rPr>
          <w:rFonts w:hint="eastAsia"/>
        </w:rPr>
      </w:pPr>
      <w:r>
        <w:rPr>
          <w:rFonts w:hint="eastAsia"/>
        </w:rPr>
        <w:t>图2.4</w:t>
      </w:r>
      <w:r>
        <w:t xml:space="preserve"> </w:t>
      </w:r>
      <w:r>
        <w:rPr>
          <w:rFonts w:hint="eastAsia"/>
        </w:rPr>
        <w:t>矩阵重排（奇偶分治）</w:t>
      </w:r>
    </w:p>
    <w:p w:rsidR="00DC040D" w:rsidRDefault="00DC040D" w:rsidP="00DC040D">
      <w:pPr>
        <w:pStyle w:val="a0"/>
        <w:numPr>
          <w:ilvl w:val="0"/>
          <w:numId w:val="31"/>
        </w:numPr>
        <w:ind w:firstLineChars="0"/>
      </w:pPr>
      <w:r>
        <w:rPr>
          <w:rFonts w:hint="eastAsia"/>
        </w:rPr>
        <w:t>迭代中的各级：</w:t>
      </w:r>
    </w:p>
    <w:p w:rsidR="00DC040D" w:rsidRDefault="006725B1" w:rsidP="00DC040D">
      <w:r>
        <w:tab/>
      </w:r>
      <w:r>
        <w:rPr>
          <w:rFonts w:hint="eastAsia"/>
        </w:rPr>
        <w:t>以输入</w:t>
      </w:r>
      <w:proofErr w:type="gramStart"/>
      <w:r>
        <w:rPr>
          <w:rFonts w:hint="eastAsia"/>
        </w:rPr>
        <w:t>级整序</w:t>
      </w:r>
      <w:proofErr w:type="gramEnd"/>
      <w:r>
        <w:rPr>
          <w:rFonts w:hint="eastAsia"/>
        </w:rPr>
        <w:t>后为基准，8点FFT为例</w:t>
      </w:r>
      <w:r w:rsidR="00AB31B9">
        <w:rPr>
          <w:rFonts w:hint="eastAsia"/>
        </w:rPr>
        <w:t>，参考图2.1</w:t>
      </w:r>
      <w:r>
        <w:rPr>
          <w:rFonts w:hint="eastAsia"/>
        </w:rPr>
        <w:t>：</w:t>
      </w: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t xml:space="preserve"> </w:t>
      </w:r>
      <w:r>
        <w:rPr>
          <w:rFonts w:hint="eastAsia"/>
        </w:rPr>
        <w:t>第一级，</w:t>
      </w:r>
      <w:r w:rsidR="00F87946">
        <w:rPr>
          <w:rFonts w:hint="eastAsia"/>
        </w:rPr>
        <w:t>02/13/46/57</w:t>
      </w:r>
      <w:r w:rsidR="00AB31B9">
        <w:rPr>
          <w:rFonts w:hint="eastAsia"/>
        </w:rPr>
        <w:t>，</w:t>
      </w:r>
      <w:r w:rsidR="00D87C80">
        <w:rPr>
          <w:rFonts w:hint="eastAsia"/>
        </w:rPr>
        <w:t>前4个为一组</w:t>
      </w:r>
      <w:r w:rsidR="00742B82">
        <w:rPr>
          <w:rFonts w:hint="eastAsia"/>
        </w:rPr>
        <w:t>，</w:t>
      </w:r>
      <w:r w:rsidR="00AB31B9">
        <w:rPr>
          <w:rFonts w:hint="eastAsia"/>
        </w:rPr>
        <w:t>间隔为2；</w:t>
      </w:r>
      <w:r w:rsidR="00AB31B9"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AB31B9">
        <w:t xml:space="preserve"> </w:t>
      </w:r>
      <w:r w:rsidR="00AB31B9">
        <w:rPr>
          <w:rFonts w:hint="eastAsia"/>
        </w:rPr>
        <w:t>第二级04/15/26/37，</w:t>
      </w:r>
      <w:r w:rsidR="00FF43D9">
        <w:rPr>
          <w:rFonts w:hint="eastAsia"/>
        </w:rPr>
        <w:t>8点为一组</w:t>
      </w:r>
      <w:r w:rsidR="00700E66">
        <w:rPr>
          <w:rFonts w:hint="eastAsia"/>
        </w:rPr>
        <w:t>，</w:t>
      </w:r>
      <w:r w:rsidR="00AB31B9">
        <w:rPr>
          <w:rFonts w:hint="eastAsia"/>
        </w:rPr>
        <w:t>间隔为4</w:t>
      </w:r>
      <w:r w:rsidR="00D04B43">
        <w:rPr>
          <w:rFonts w:hint="eastAsia"/>
        </w:rPr>
        <w:t>。对于16、32、64点FFT</w:t>
      </w:r>
      <w:r w:rsidR="00E41903">
        <w:rPr>
          <w:rFonts w:hint="eastAsia"/>
        </w:rPr>
        <w:t>可依此</w:t>
      </w:r>
      <w:r w:rsidR="00D04B43">
        <w:rPr>
          <w:rFonts w:hint="eastAsia"/>
        </w:rPr>
        <w:t>类推</w:t>
      </w:r>
      <w:r w:rsidR="002E5A32">
        <w:rPr>
          <w:rFonts w:hint="eastAsia"/>
        </w:rPr>
        <w:t>。</w:t>
      </w:r>
    </w:p>
    <w:p w:rsidR="005F7A68" w:rsidRPr="005F7A68" w:rsidRDefault="005F7A68" w:rsidP="005F7A68">
      <w:pPr>
        <w:rPr>
          <w:rFonts w:hint="eastAsia"/>
        </w:rPr>
      </w:pPr>
    </w:p>
    <w:p w:rsidR="00572C4D" w:rsidRDefault="00572C4D" w:rsidP="00572C4D">
      <w:pPr>
        <w:pStyle w:val="2"/>
      </w:pPr>
      <w:r>
        <w:rPr>
          <w:rFonts w:hint="eastAsia"/>
        </w:rPr>
        <w:t>功能验证</w:t>
      </w:r>
    </w:p>
    <w:p w:rsidR="0002698E" w:rsidRPr="0002698E" w:rsidRDefault="0002698E" w:rsidP="0002698E">
      <w:pPr>
        <w:pStyle w:val="a0"/>
        <w:numPr>
          <w:ilvl w:val="0"/>
          <w:numId w:val="10"/>
        </w:numPr>
        <w:ind w:firstLineChars="0"/>
        <w:outlineLvl w:val="2"/>
        <w:rPr>
          <w:rFonts w:asciiTheme="minorEastAsia" w:hAnsiTheme="minorEastAsia" w:hint="eastAsia"/>
          <w:b/>
          <w:vanish/>
        </w:rPr>
      </w:pPr>
    </w:p>
    <w:p w:rsidR="00572C4D" w:rsidRDefault="0002698E" w:rsidP="0002698E">
      <w:pPr>
        <w:pStyle w:val="3"/>
      </w:pPr>
      <w:r>
        <w:rPr>
          <w:rFonts w:hint="eastAsia"/>
        </w:rPr>
        <w:t>16</w:t>
      </w:r>
      <w:r w:rsidR="00AC72B3">
        <w:rPr>
          <w:rFonts w:hint="eastAsia"/>
        </w:rPr>
        <w:t>点FFT</w:t>
      </w:r>
    </w:p>
    <w:p w:rsidR="009C0DC1" w:rsidRPr="009C0DC1" w:rsidRDefault="009C0DC1" w:rsidP="009C0DC1">
      <w:pPr>
        <w:rPr>
          <w:rFonts w:hint="eastAsia"/>
        </w:rPr>
      </w:pPr>
      <w:r>
        <w:tab/>
      </w:r>
      <w:r>
        <w:rPr>
          <w:rFonts w:hint="eastAsia"/>
        </w:rPr>
        <w:t>输入为线性</w:t>
      </w:r>
      <w:r w:rsidR="000C1DE7">
        <w:rPr>
          <w:rFonts w:hint="eastAsia"/>
        </w:rPr>
        <w:t>数据</w:t>
      </w:r>
      <w:r w:rsidR="00114267">
        <w:rPr>
          <w:rFonts w:hint="eastAsia"/>
        </w:rPr>
        <w:t>，</w:t>
      </w:r>
      <w:r w:rsidR="000D5BD9">
        <w:rPr>
          <w:rFonts w:hint="eastAsia"/>
        </w:rPr>
        <w:t>是</w:t>
      </w:r>
      <w:r w:rsidR="00114267">
        <w:rPr>
          <w:rFonts w:hint="eastAsia"/>
        </w:rPr>
        <w:t>过零点的奇函数，直流分量为零</w:t>
      </w:r>
      <w:r w:rsidR="00483F79">
        <w:rPr>
          <w:rFonts w:hint="eastAsia"/>
        </w:rPr>
        <w:t>；</w:t>
      </w:r>
      <w:r w:rsidR="00273CA4">
        <w:rPr>
          <w:rFonts w:hint="eastAsia"/>
        </w:rPr>
        <w:t>core2</w:t>
      </w:r>
      <w:r w:rsidR="00680ECA">
        <w:rPr>
          <w:rFonts w:hint="eastAsia"/>
        </w:rPr>
        <w:t>截尾</w:t>
      </w:r>
      <w:r w:rsidR="000245BD">
        <w:rPr>
          <w:rFonts w:hint="eastAsia"/>
        </w:rPr>
        <w:t>。</w:t>
      </w:r>
      <w:r w:rsidR="00796376">
        <w:rPr>
          <w:rFonts w:hint="eastAsia"/>
        </w:rPr>
        <w:t>可以看</w:t>
      </w:r>
      <w:r w:rsidR="00E65C80">
        <w:rPr>
          <w:rFonts w:hint="eastAsia"/>
        </w:rPr>
        <w:t>到</w:t>
      </w:r>
      <w:r w:rsidR="006A1D4D">
        <w:rPr>
          <w:rFonts w:hint="eastAsia"/>
        </w:rPr>
        <w:t>理论</w:t>
      </w:r>
      <w:r w:rsidR="00796376">
        <w:rPr>
          <w:rFonts w:hint="eastAsia"/>
        </w:rPr>
        <w:t>输出</w:t>
      </w:r>
      <w:r w:rsidR="006A1D4D">
        <w:rPr>
          <w:rFonts w:hint="eastAsia"/>
        </w:rPr>
        <w:t>和RTL输出</w:t>
      </w:r>
      <w:r w:rsidR="009A01ED">
        <w:rPr>
          <w:rFonts w:hint="eastAsia"/>
        </w:rPr>
        <w:t>有</w:t>
      </w:r>
      <w:r w:rsidR="00796376">
        <w:rPr>
          <w:rFonts w:hint="eastAsia"/>
        </w:rPr>
        <w:t>较好的一致性。</w:t>
      </w:r>
    </w:p>
    <w:p w:rsidR="002D26CB" w:rsidRDefault="0002698E" w:rsidP="00AC72B3">
      <w:pPr>
        <w:jc w:val="center"/>
      </w:pPr>
      <w:r>
        <w:rPr>
          <w:noProof/>
        </w:rPr>
        <w:lastRenderedPageBreak/>
        <w:drawing>
          <wp:inline distT="0" distB="0" distL="0" distR="0" wp14:anchorId="7EED88D2" wp14:editId="13F05D13">
            <wp:extent cx="1056310" cy="2647817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83946" cy="2717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="00AC72B3">
        <w:rPr>
          <w:noProof/>
        </w:rPr>
        <w:drawing>
          <wp:inline distT="0" distB="0" distL="0" distR="0" wp14:anchorId="044FC3AE" wp14:editId="1DAFC063">
            <wp:extent cx="1304458" cy="2643981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25209" cy="2686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AC72B3">
        <w:tab/>
      </w:r>
      <w:r w:rsidR="00AC72B3">
        <w:rPr>
          <w:noProof/>
        </w:rPr>
        <w:drawing>
          <wp:inline distT="0" distB="0" distL="0" distR="0" wp14:anchorId="25F6CB6A" wp14:editId="60322FC5">
            <wp:extent cx="1609725" cy="26193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6CB" w:rsidRDefault="002D26CB" w:rsidP="002D26CB">
      <w:pPr>
        <w:pStyle w:val="a9"/>
        <w:rPr>
          <w:rFonts w:hint="eastAsia"/>
        </w:rPr>
      </w:pPr>
      <w:r>
        <w:rPr>
          <w:rFonts w:hint="eastAsia"/>
        </w:rPr>
        <w:t>图3.1</w:t>
      </w:r>
      <w:r>
        <w:t xml:space="preserve"> </w:t>
      </w:r>
      <w:r>
        <w:rPr>
          <w:rFonts w:hint="eastAsia"/>
        </w:rPr>
        <w:t>16点FFT输入/理论输出/RTL输出</w:t>
      </w:r>
    </w:p>
    <w:p w:rsidR="00AC72B3" w:rsidRDefault="00AC72B3" w:rsidP="002D26CB">
      <w:pPr>
        <w:pStyle w:val="3"/>
      </w:pPr>
      <w:r>
        <w:rPr>
          <w:rFonts w:hint="eastAsia"/>
        </w:rPr>
        <w:t>32点FFT</w:t>
      </w:r>
    </w:p>
    <w:p w:rsidR="002D26CB" w:rsidRPr="0029333E" w:rsidRDefault="002D26CB" w:rsidP="002D26CB">
      <w:pPr>
        <w:rPr>
          <w:rFonts w:hint="eastAsia"/>
        </w:rPr>
      </w:pPr>
      <w:r>
        <w:tab/>
      </w:r>
      <w:r w:rsidR="0029333E">
        <w:rPr>
          <w:rFonts w:hint="eastAsia"/>
        </w:rPr>
        <w:t>输入为线性数据</w:t>
      </w:r>
      <w:r w:rsidR="0073434B">
        <w:rPr>
          <w:rFonts w:hint="eastAsia"/>
        </w:rPr>
        <w:t>；</w:t>
      </w:r>
      <w:r w:rsidR="0029333E">
        <w:rPr>
          <w:rFonts w:hint="eastAsia"/>
        </w:rPr>
        <w:t>core2截尾。可以看到</w:t>
      </w:r>
      <w:r w:rsidR="00AF2CB4">
        <w:rPr>
          <w:rFonts w:hint="eastAsia"/>
        </w:rPr>
        <w:t>理论输出和RTL输出</w:t>
      </w:r>
      <w:r w:rsidR="009A01ED">
        <w:rPr>
          <w:rFonts w:hint="eastAsia"/>
        </w:rPr>
        <w:t>有</w:t>
      </w:r>
      <w:r w:rsidR="0029333E">
        <w:rPr>
          <w:rFonts w:hint="eastAsia"/>
        </w:rPr>
        <w:t>较好的一致性。</w:t>
      </w:r>
    </w:p>
    <w:p w:rsidR="00AC72B3" w:rsidRDefault="00E26C63" w:rsidP="005C4453">
      <w:pPr>
        <w:jc w:val="center"/>
      </w:pPr>
      <w:r>
        <w:rPr>
          <w:noProof/>
        </w:rPr>
        <w:drawing>
          <wp:inline distT="0" distB="0" distL="0" distR="0" wp14:anchorId="300C77FD" wp14:editId="10A29653">
            <wp:extent cx="904692" cy="4678374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17065" cy="4742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5C4453">
        <w:rPr>
          <w:noProof/>
        </w:rPr>
        <w:drawing>
          <wp:inline distT="0" distB="0" distL="0" distR="0" wp14:anchorId="60278255" wp14:editId="6C460002">
            <wp:extent cx="1125415" cy="467480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79204" cy="4898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4453">
        <w:tab/>
      </w:r>
      <w:r w:rsidR="005C4453">
        <w:rPr>
          <w:noProof/>
        </w:rPr>
        <w:drawing>
          <wp:inline distT="0" distB="0" distL="0" distR="0" wp14:anchorId="00384CF8" wp14:editId="0DD22EFC">
            <wp:extent cx="1368697" cy="4682836"/>
            <wp:effectExtent l="0" t="0" r="3175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76949" cy="471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5875" w:rsidRPr="00345875" w:rsidRDefault="00345875" w:rsidP="00345875">
      <w:pPr>
        <w:pStyle w:val="a9"/>
        <w:rPr>
          <w:rFonts w:hint="eastAsia"/>
        </w:rPr>
      </w:pPr>
      <w:r>
        <w:rPr>
          <w:rFonts w:hint="eastAsia"/>
        </w:rPr>
        <w:t>图3.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32</w:t>
      </w:r>
      <w:r>
        <w:rPr>
          <w:rFonts w:hint="eastAsia"/>
        </w:rPr>
        <w:t>点FFT输入/理论输出/RTL输出</w:t>
      </w:r>
    </w:p>
    <w:p w:rsidR="00572C4D" w:rsidRDefault="00AC72B3" w:rsidP="00536A97">
      <w:pPr>
        <w:pStyle w:val="3"/>
      </w:pPr>
      <w:r>
        <w:rPr>
          <w:rFonts w:hint="eastAsia"/>
        </w:rPr>
        <w:t>64点FFT</w:t>
      </w:r>
    </w:p>
    <w:p w:rsidR="00726B95" w:rsidRDefault="00536A97" w:rsidP="00536A97">
      <w:r>
        <w:tab/>
      </w:r>
      <w:r>
        <w:rPr>
          <w:rFonts w:hint="eastAsia"/>
        </w:rPr>
        <w:t>此处讨论</w:t>
      </w:r>
      <w:proofErr w:type="gramStart"/>
      <w:r>
        <w:rPr>
          <w:rFonts w:hint="eastAsia"/>
        </w:rPr>
        <w:t>截尾方式</w:t>
      </w:r>
      <w:proofErr w:type="gramEnd"/>
      <w:r>
        <w:rPr>
          <w:rFonts w:hint="eastAsia"/>
        </w:rPr>
        <w:t>造成的影响：</w:t>
      </w:r>
      <w:r w:rsidR="00735166">
        <w:rPr>
          <w:rFonts w:hint="eastAsia"/>
        </w:rPr>
        <w:t>输入为线性数据，core2分别采用</w:t>
      </w:r>
      <w:proofErr w:type="gramStart"/>
      <w:r w:rsidR="00735166">
        <w:rPr>
          <w:rFonts w:hint="eastAsia"/>
        </w:rPr>
        <w:t>截尾/</w:t>
      </w:r>
      <w:proofErr w:type="gramEnd"/>
      <w:r w:rsidR="00735166">
        <w:rPr>
          <w:rFonts w:hint="eastAsia"/>
        </w:rPr>
        <w:t>四舍五入。</w:t>
      </w:r>
      <w:r w:rsidR="00726B95">
        <w:rPr>
          <w:noProof/>
        </w:rPr>
        <w:lastRenderedPageBreak/>
        <w:drawing>
          <wp:inline distT="0" distB="0" distL="0" distR="0" wp14:anchorId="40BE4E68" wp14:editId="72B0D47F">
            <wp:extent cx="895216" cy="5880205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17507" cy="6026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6B95">
        <w:tab/>
      </w:r>
      <w:r w:rsidR="00726B95">
        <w:rPr>
          <w:noProof/>
        </w:rPr>
        <w:drawing>
          <wp:inline distT="0" distB="0" distL="0" distR="0" wp14:anchorId="581BA0F1" wp14:editId="2F6CEE95">
            <wp:extent cx="954000" cy="5878800"/>
            <wp:effectExtent l="0" t="0" r="0" b="825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54000" cy="587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6B95">
        <w:tab/>
      </w:r>
      <w:r w:rsidR="00735166">
        <w:rPr>
          <w:noProof/>
        </w:rPr>
        <w:drawing>
          <wp:inline distT="0" distB="0" distL="0" distR="0" wp14:anchorId="42C3FEAA" wp14:editId="740DAA61">
            <wp:extent cx="1216800" cy="5878800"/>
            <wp:effectExtent l="0" t="0" r="2540" b="825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16800" cy="587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35166">
        <w:tab/>
      </w:r>
      <w:r w:rsidR="00726B95">
        <w:rPr>
          <w:noProof/>
        </w:rPr>
        <w:drawing>
          <wp:inline distT="0" distB="0" distL="0" distR="0" wp14:anchorId="59248A0B" wp14:editId="69D0AF18">
            <wp:extent cx="1382400" cy="5878800"/>
            <wp:effectExtent l="0" t="0" r="8255" b="825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82400" cy="587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166" w:rsidRPr="00345875" w:rsidRDefault="00735166" w:rsidP="00735166">
      <w:pPr>
        <w:pStyle w:val="a9"/>
        <w:rPr>
          <w:rFonts w:hint="eastAsia"/>
        </w:rPr>
      </w:pPr>
      <w:r>
        <w:rPr>
          <w:rFonts w:hint="eastAsia"/>
        </w:rPr>
        <w:t>图3.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64</w:t>
      </w:r>
      <w:r>
        <w:rPr>
          <w:rFonts w:hint="eastAsia"/>
        </w:rPr>
        <w:t>点FFT输入/理论输出/RTL输出</w:t>
      </w:r>
      <w:r>
        <w:t>(</w:t>
      </w:r>
      <w:proofErr w:type="gramStart"/>
      <w:r>
        <w:rPr>
          <w:rFonts w:hint="eastAsia"/>
        </w:rPr>
        <w:t>截尾</w:t>
      </w:r>
      <w:r>
        <w:t>)/</w:t>
      </w:r>
      <w:proofErr w:type="gramEnd"/>
      <w:r>
        <w:t>RTL</w:t>
      </w:r>
      <w:r>
        <w:rPr>
          <w:rFonts w:hint="eastAsia"/>
        </w:rPr>
        <w:t>输出(四舍五入</w:t>
      </w:r>
      <w:r>
        <w:t>)</w:t>
      </w:r>
    </w:p>
    <w:p w:rsidR="00735166" w:rsidRPr="004A7EFC" w:rsidRDefault="004A7EFC" w:rsidP="00536A97">
      <w:pPr>
        <w:rPr>
          <w:rFonts w:hint="eastAsia"/>
        </w:rPr>
      </w:pPr>
      <w:r>
        <w:tab/>
      </w:r>
      <w:r>
        <w:rPr>
          <w:rFonts w:hint="eastAsia"/>
        </w:rPr>
        <w:t>可以看到理论输出和RTL输出有较好的一致性。</w:t>
      </w:r>
      <w:r w:rsidR="001C1970">
        <w:rPr>
          <w:rFonts w:hint="eastAsia"/>
        </w:rPr>
        <w:t>随着迭代深度的增加，每次迭代造成的误差会逐渐累积，</w:t>
      </w:r>
      <w:r w:rsidR="00E529E1">
        <w:rPr>
          <w:rFonts w:hint="eastAsia"/>
        </w:rPr>
        <w:t>但总体上</w:t>
      </w:r>
      <w:r>
        <w:rPr>
          <w:rFonts w:hint="eastAsia"/>
        </w:rPr>
        <w:t>四舍五入的截尾方式比直接截尾造成的误差要小</w:t>
      </w:r>
      <w:r w:rsidR="00254929">
        <w:rPr>
          <w:rFonts w:hint="eastAsia"/>
        </w:rPr>
        <w:t>。</w:t>
      </w:r>
      <w:bookmarkStart w:id="0" w:name="_GoBack"/>
      <w:bookmarkEnd w:id="0"/>
    </w:p>
    <w:p w:rsidR="00726B95" w:rsidRDefault="00726B95" w:rsidP="00726B95">
      <w:pPr>
        <w:pStyle w:val="3"/>
        <w:rPr>
          <w:rFonts w:hint="eastAsia"/>
        </w:rPr>
      </w:pPr>
      <w:r>
        <w:rPr>
          <w:rFonts w:hint="eastAsia"/>
        </w:rPr>
        <w:t>输入输出波形</w:t>
      </w:r>
    </w:p>
    <w:p w:rsidR="007E66CA" w:rsidRPr="00536A97" w:rsidRDefault="007E66CA" w:rsidP="00536A97">
      <w:pPr>
        <w:rPr>
          <w:rFonts w:hint="eastAsia"/>
        </w:rPr>
      </w:pPr>
    </w:p>
    <w:p w:rsidR="00572C4D" w:rsidRDefault="00572C4D" w:rsidP="00572C4D"/>
    <w:p w:rsidR="00572C4D" w:rsidRDefault="00572C4D" w:rsidP="00572C4D">
      <w:pPr>
        <w:pStyle w:val="2"/>
      </w:pPr>
      <w:r>
        <w:rPr>
          <w:rFonts w:hint="eastAsia"/>
        </w:rPr>
        <w:t>DC综合</w:t>
      </w:r>
    </w:p>
    <w:p w:rsidR="00572C4D" w:rsidRDefault="00572C4D" w:rsidP="00572C4D"/>
    <w:p w:rsidR="00572C4D" w:rsidRDefault="00572C4D" w:rsidP="00572C4D"/>
    <w:p w:rsidR="00572C4D" w:rsidRDefault="00572C4D" w:rsidP="00572C4D"/>
    <w:p w:rsidR="00572C4D" w:rsidRPr="00572C4D" w:rsidRDefault="00572C4D" w:rsidP="00572C4D"/>
    <w:sectPr w:rsidR="00572C4D" w:rsidRPr="00572C4D">
      <w:headerReference w:type="default" r:id="rId40"/>
      <w:footerReference w:type="defaul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1B03" w:rsidRDefault="00E11B03" w:rsidP="00A84336">
      <w:r>
        <w:separator/>
      </w:r>
    </w:p>
  </w:endnote>
  <w:endnote w:type="continuationSeparator" w:id="0">
    <w:p w:rsidR="00E11B03" w:rsidRDefault="00E11B03" w:rsidP="00A843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BoldMT">
    <w:altName w:val="MV Boli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?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87273351"/>
      <w:docPartObj>
        <w:docPartGallery w:val="Page Numbers (Bottom of Page)"/>
        <w:docPartUnique/>
      </w:docPartObj>
    </w:sdtPr>
    <w:sdtContent>
      <w:p w:rsidR="001209EF" w:rsidRDefault="001209EF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5D8C" w:rsidRPr="00835D8C">
          <w:rPr>
            <w:noProof/>
            <w:lang w:val="zh-CN"/>
          </w:rPr>
          <w:t>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1B03" w:rsidRDefault="00E11B03" w:rsidP="00A84336">
      <w:r>
        <w:separator/>
      </w:r>
    </w:p>
  </w:footnote>
  <w:footnote w:type="continuationSeparator" w:id="0">
    <w:p w:rsidR="00E11B03" w:rsidRDefault="00E11B03" w:rsidP="00A843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09EF" w:rsidRDefault="001209EF" w:rsidP="00F64B55">
    <w:pPr>
      <w:pStyle w:val="a4"/>
      <w:jc w:val="right"/>
    </w:pPr>
    <w:r>
      <w:rPr>
        <w:rFonts w:hint="eastAsia"/>
      </w:rPr>
      <w:t>DSP</w:t>
    </w:r>
    <w:r>
      <w:t xml:space="preserve"> </w:t>
    </w:r>
    <w:r>
      <w:rPr>
        <w:rFonts w:hint="eastAsia"/>
      </w:rPr>
      <w:t>PJ3</w:t>
    </w:r>
    <w:r>
      <w:t xml:space="preserve"> </w:t>
    </w:r>
    <w:r>
      <w:rPr>
        <w:rFonts w:hint="eastAsia"/>
      </w:rPr>
      <w:t>Group1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B3FB0"/>
    <w:multiLevelType w:val="hybridMultilevel"/>
    <w:tmpl w:val="9EA247D2"/>
    <w:lvl w:ilvl="0" w:tplc="A1CC8896">
      <w:start w:val="1"/>
      <w:numFmt w:val="decimal"/>
      <w:pStyle w:val="2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AE6B6E"/>
    <w:multiLevelType w:val="hybridMultilevel"/>
    <w:tmpl w:val="40489136"/>
    <w:lvl w:ilvl="0" w:tplc="0C2AF3D8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5E559A6"/>
    <w:multiLevelType w:val="hybridMultilevel"/>
    <w:tmpl w:val="703054F4"/>
    <w:lvl w:ilvl="0" w:tplc="F6E2F526">
      <w:start w:val="1"/>
      <w:numFmt w:val="lowerLetter"/>
      <w:pStyle w:val="4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646ECA"/>
    <w:multiLevelType w:val="hybridMultilevel"/>
    <w:tmpl w:val="27D8DAD6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9FD5E9D"/>
    <w:multiLevelType w:val="hybridMultilevel"/>
    <w:tmpl w:val="9962C8B2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A8B2C79"/>
    <w:multiLevelType w:val="hybridMultilevel"/>
    <w:tmpl w:val="8F42539A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B810649"/>
    <w:multiLevelType w:val="hybridMultilevel"/>
    <w:tmpl w:val="AFE09CF4"/>
    <w:lvl w:ilvl="0" w:tplc="0C2AF3D8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C2B7B12"/>
    <w:multiLevelType w:val="hybridMultilevel"/>
    <w:tmpl w:val="462204D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11342DD0"/>
    <w:multiLevelType w:val="hybridMultilevel"/>
    <w:tmpl w:val="30C67950"/>
    <w:lvl w:ilvl="0" w:tplc="2F866E3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37521D5"/>
    <w:multiLevelType w:val="multilevel"/>
    <w:tmpl w:val="C024A062"/>
    <w:lvl w:ilvl="0">
      <w:start w:val="1"/>
      <w:numFmt w:val="decimal"/>
      <w:lvlText w:val="%1"/>
      <w:lvlJc w:val="left"/>
      <w:pPr>
        <w:ind w:left="387" w:hanging="387"/>
      </w:pPr>
      <w:rPr>
        <w:rFonts w:hint="default"/>
      </w:rPr>
    </w:lvl>
    <w:lvl w:ilvl="1">
      <w:start w:val="1"/>
      <w:numFmt w:val="decimal"/>
      <w:pStyle w:val="3"/>
      <w:lvlText w:val="%1.%2"/>
      <w:lvlJc w:val="left"/>
      <w:pPr>
        <w:ind w:left="387" w:hanging="38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150817A6"/>
    <w:multiLevelType w:val="hybridMultilevel"/>
    <w:tmpl w:val="D0169840"/>
    <w:lvl w:ilvl="0" w:tplc="8D1CE3C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5EE42FB"/>
    <w:multiLevelType w:val="hybridMultilevel"/>
    <w:tmpl w:val="55A62CBA"/>
    <w:lvl w:ilvl="0" w:tplc="0C2AF3D8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BF04FAF"/>
    <w:multiLevelType w:val="hybridMultilevel"/>
    <w:tmpl w:val="7FB25F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EF236FA"/>
    <w:multiLevelType w:val="hybridMultilevel"/>
    <w:tmpl w:val="A1BE968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F132E9A"/>
    <w:multiLevelType w:val="hybridMultilevel"/>
    <w:tmpl w:val="785A85C0"/>
    <w:lvl w:ilvl="0" w:tplc="0C2AF3D8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44451B1"/>
    <w:multiLevelType w:val="hybridMultilevel"/>
    <w:tmpl w:val="616E58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38F83A0D"/>
    <w:multiLevelType w:val="hybridMultilevel"/>
    <w:tmpl w:val="9FDC4814"/>
    <w:lvl w:ilvl="0" w:tplc="0A1406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FD51493"/>
    <w:multiLevelType w:val="hybridMultilevel"/>
    <w:tmpl w:val="E3086604"/>
    <w:lvl w:ilvl="0" w:tplc="B0B812E6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FD91A6A"/>
    <w:multiLevelType w:val="hybridMultilevel"/>
    <w:tmpl w:val="DDCEE6A0"/>
    <w:lvl w:ilvl="0" w:tplc="452285BC">
      <w:start w:val="1"/>
      <w:numFmt w:val="lowerLetter"/>
      <w:lvlText w:val="%1)"/>
      <w:lvlJc w:val="left"/>
      <w:pPr>
        <w:ind w:left="424" w:hanging="4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0BD4A34"/>
    <w:multiLevelType w:val="hybridMultilevel"/>
    <w:tmpl w:val="DA662FD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4BBC33F2"/>
    <w:multiLevelType w:val="hybridMultilevel"/>
    <w:tmpl w:val="DC2E749C"/>
    <w:lvl w:ilvl="0" w:tplc="3462042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E6E177E"/>
    <w:multiLevelType w:val="hybridMultilevel"/>
    <w:tmpl w:val="F5A2EE4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51C656F6"/>
    <w:multiLevelType w:val="hybridMultilevel"/>
    <w:tmpl w:val="E85481A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2B77EF5"/>
    <w:multiLevelType w:val="hybridMultilevel"/>
    <w:tmpl w:val="B19E71B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31E5EE3"/>
    <w:multiLevelType w:val="hybridMultilevel"/>
    <w:tmpl w:val="DA3826D8"/>
    <w:lvl w:ilvl="0" w:tplc="0C2AF3D8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A610A81"/>
    <w:multiLevelType w:val="hybridMultilevel"/>
    <w:tmpl w:val="167AC52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BFF1A35"/>
    <w:multiLevelType w:val="hybridMultilevel"/>
    <w:tmpl w:val="199CD64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5C480693"/>
    <w:multiLevelType w:val="hybridMultilevel"/>
    <w:tmpl w:val="E90CEFB8"/>
    <w:lvl w:ilvl="0" w:tplc="0C2AF3D8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680E2EC7"/>
    <w:multiLevelType w:val="hybridMultilevel"/>
    <w:tmpl w:val="9A203B4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C8B4E75"/>
    <w:multiLevelType w:val="hybridMultilevel"/>
    <w:tmpl w:val="4A9A7C9A"/>
    <w:lvl w:ilvl="0" w:tplc="0C2AF3D8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1AD3B45"/>
    <w:multiLevelType w:val="hybridMultilevel"/>
    <w:tmpl w:val="7E78558E"/>
    <w:lvl w:ilvl="0" w:tplc="8D1CE3C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3FB3FC8"/>
    <w:multiLevelType w:val="hybridMultilevel"/>
    <w:tmpl w:val="55A62CBA"/>
    <w:lvl w:ilvl="0" w:tplc="0C2AF3D8">
      <w:start w:val="1"/>
      <w:numFmt w:val="lowerLetter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3"/>
  </w:num>
  <w:num w:numId="2">
    <w:abstractNumId w:val="16"/>
  </w:num>
  <w:num w:numId="3">
    <w:abstractNumId w:val="28"/>
  </w:num>
  <w:num w:numId="4">
    <w:abstractNumId w:val="8"/>
  </w:num>
  <w:num w:numId="5">
    <w:abstractNumId w:val="5"/>
  </w:num>
  <w:num w:numId="6">
    <w:abstractNumId w:val="20"/>
  </w:num>
  <w:num w:numId="7">
    <w:abstractNumId w:val="3"/>
  </w:num>
  <w:num w:numId="8">
    <w:abstractNumId w:val="12"/>
  </w:num>
  <w:num w:numId="9">
    <w:abstractNumId w:val="0"/>
  </w:num>
  <w:num w:numId="10">
    <w:abstractNumId w:val="9"/>
  </w:num>
  <w:num w:numId="11">
    <w:abstractNumId w:val="18"/>
  </w:num>
  <w:num w:numId="12">
    <w:abstractNumId w:val="24"/>
  </w:num>
  <w:num w:numId="13">
    <w:abstractNumId w:val="2"/>
  </w:num>
  <w:num w:numId="14">
    <w:abstractNumId w:val="17"/>
  </w:num>
  <w:num w:numId="15">
    <w:abstractNumId w:val="1"/>
  </w:num>
  <w:num w:numId="16">
    <w:abstractNumId w:val="27"/>
  </w:num>
  <w:num w:numId="17">
    <w:abstractNumId w:val="22"/>
  </w:num>
  <w:num w:numId="18">
    <w:abstractNumId w:val="21"/>
  </w:num>
  <w:num w:numId="19">
    <w:abstractNumId w:val="13"/>
  </w:num>
  <w:num w:numId="20">
    <w:abstractNumId w:val="15"/>
  </w:num>
  <w:num w:numId="21">
    <w:abstractNumId w:val="7"/>
  </w:num>
  <w:num w:numId="22">
    <w:abstractNumId w:val="26"/>
  </w:num>
  <w:num w:numId="23">
    <w:abstractNumId w:val="19"/>
  </w:num>
  <w:num w:numId="24">
    <w:abstractNumId w:val="14"/>
  </w:num>
  <w:num w:numId="25">
    <w:abstractNumId w:val="6"/>
  </w:num>
  <w:num w:numId="26">
    <w:abstractNumId w:val="29"/>
  </w:num>
  <w:num w:numId="27">
    <w:abstractNumId w:val="4"/>
  </w:num>
  <w:num w:numId="28">
    <w:abstractNumId w:val="25"/>
  </w:num>
  <w:num w:numId="29">
    <w:abstractNumId w:val="30"/>
  </w:num>
  <w:num w:numId="30">
    <w:abstractNumId w:val="10"/>
  </w:num>
  <w:num w:numId="31">
    <w:abstractNumId w:val="11"/>
  </w:num>
  <w:num w:numId="3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26ED"/>
    <w:rsid w:val="00003C54"/>
    <w:rsid w:val="00011558"/>
    <w:rsid w:val="000179C8"/>
    <w:rsid w:val="00021857"/>
    <w:rsid w:val="000233F2"/>
    <w:rsid w:val="00023844"/>
    <w:rsid w:val="000245BD"/>
    <w:rsid w:val="0002698E"/>
    <w:rsid w:val="000302FF"/>
    <w:rsid w:val="00034A9F"/>
    <w:rsid w:val="00036498"/>
    <w:rsid w:val="00041BA7"/>
    <w:rsid w:val="00042C3A"/>
    <w:rsid w:val="000445AD"/>
    <w:rsid w:val="0004649F"/>
    <w:rsid w:val="0004772B"/>
    <w:rsid w:val="00052582"/>
    <w:rsid w:val="00055C17"/>
    <w:rsid w:val="00061AD1"/>
    <w:rsid w:val="00063C34"/>
    <w:rsid w:val="00065BAE"/>
    <w:rsid w:val="00066B65"/>
    <w:rsid w:val="00066D78"/>
    <w:rsid w:val="00072D31"/>
    <w:rsid w:val="00073F25"/>
    <w:rsid w:val="0007604C"/>
    <w:rsid w:val="000818B1"/>
    <w:rsid w:val="00082613"/>
    <w:rsid w:val="00084E92"/>
    <w:rsid w:val="00090BDF"/>
    <w:rsid w:val="00093161"/>
    <w:rsid w:val="000A013F"/>
    <w:rsid w:val="000A1930"/>
    <w:rsid w:val="000A3631"/>
    <w:rsid w:val="000A3E0B"/>
    <w:rsid w:val="000B17B4"/>
    <w:rsid w:val="000B4B1A"/>
    <w:rsid w:val="000B7957"/>
    <w:rsid w:val="000C107D"/>
    <w:rsid w:val="000C1DE7"/>
    <w:rsid w:val="000D5BD9"/>
    <w:rsid w:val="000D7130"/>
    <w:rsid w:val="000E5ED8"/>
    <w:rsid w:val="000F0B64"/>
    <w:rsid w:val="000F304A"/>
    <w:rsid w:val="000F4047"/>
    <w:rsid w:val="001016CC"/>
    <w:rsid w:val="001019DB"/>
    <w:rsid w:val="00105081"/>
    <w:rsid w:val="0011109D"/>
    <w:rsid w:val="00114267"/>
    <w:rsid w:val="00114ADF"/>
    <w:rsid w:val="001209EF"/>
    <w:rsid w:val="001255D7"/>
    <w:rsid w:val="001315B2"/>
    <w:rsid w:val="001320AD"/>
    <w:rsid w:val="00132761"/>
    <w:rsid w:val="001368AC"/>
    <w:rsid w:val="00144E54"/>
    <w:rsid w:val="00150FCA"/>
    <w:rsid w:val="00153C99"/>
    <w:rsid w:val="00153EC4"/>
    <w:rsid w:val="00154768"/>
    <w:rsid w:val="00163C99"/>
    <w:rsid w:val="001721D1"/>
    <w:rsid w:val="00172D9B"/>
    <w:rsid w:val="00191743"/>
    <w:rsid w:val="001A4D43"/>
    <w:rsid w:val="001A5FE3"/>
    <w:rsid w:val="001C1970"/>
    <w:rsid w:val="001D45A5"/>
    <w:rsid w:val="001D6D1C"/>
    <w:rsid w:val="001E3354"/>
    <w:rsid w:val="001E7E9E"/>
    <w:rsid w:val="001F0ADD"/>
    <w:rsid w:val="001F3C27"/>
    <w:rsid w:val="001F606D"/>
    <w:rsid w:val="00200A54"/>
    <w:rsid w:val="00203936"/>
    <w:rsid w:val="0020792B"/>
    <w:rsid w:val="00210C43"/>
    <w:rsid w:val="00210DD3"/>
    <w:rsid w:val="002216FD"/>
    <w:rsid w:val="002238CA"/>
    <w:rsid w:val="00224CB9"/>
    <w:rsid w:val="00231400"/>
    <w:rsid w:val="002317AF"/>
    <w:rsid w:val="0023208B"/>
    <w:rsid w:val="0023683E"/>
    <w:rsid w:val="00236DAF"/>
    <w:rsid w:val="00242B29"/>
    <w:rsid w:val="00243314"/>
    <w:rsid w:val="00243F38"/>
    <w:rsid w:val="00244716"/>
    <w:rsid w:val="00250633"/>
    <w:rsid w:val="00254929"/>
    <w:rsid w:val="0026096E"/>
    <w:rsid w:val="002614B2"/>
    <w:rsid w:val="00263FA7"/>
    <w:rsid w:val="00265AF3"/>
    <w:rsid w:val="00272B52"/>
    <w:rsid w:val="00273CA4"/>
    <w:rsid w:val="00274AF4"/>
    <w:rsid w:val="00291F2D"/>
    <w:rsid w:val="0029288B"/>
    <w:rsid w:val="002931DA"/>
    <w:rsid w:val="0029333E"/>
    <w:rsid w:val="002B2C41"/>
    <w:rsid w:val="002B5E0E"/>
    <w:rsid w:val="002C2086"/>
    <w:rsid w:val="002C5187"/>
    <w:rsid w:val="002D26CB"/>
    <w:rsid w:val="002D3069"/>
    <w:rsid w:val="002E2474"/>
    <w:rsid w:val="002E4673"/>
    <w:rsid w:val="002E5A32"/>
    <w:rsid w:val="002F711B"/>
    <w:rsid w:val="003076B1"/>
    <w:rsid w:val="00314C4F"/>
    <w:rsid w:val="00316279"/>
    <w:rsid w:val="003222B1"/>
    <w:rsid w:val="00325118"/>
    <w:rsid w:val="00337D7D"/>
    <w:rsid w:val="003426ED"/>
    <w:rsid w:val="00345875"/>
    <w:rsid w:val="0035028C"/>
    <w:rsid w:val="003527FD"/>
    <w:rsid w:val="003634EF"/>
    <w:rsid w:val="00371D62"/>
    <w:rsid w:val="00374157"/>
    <w:rsid w:val="0037565A"/>
    <w:rsid w:val="00375901"/>
    <w:rsid w:val="00377F7F"/>
    <w:rsid w:val="0038067B"/>
    <w:rsid w:val="00381BF2"/>
    <w:rsid w:val="00382869"/>
    <w:rsid w:val="00382E39"/>
    <w:rsid w:val="00383CE3"/>
    <w:rsid w:val="00395857"/>
    <w:rsid w:val="00395CEF"/>
    <w:rsid w:val="003A1A48"/>
    <w:rsid w:val="003A3CEC"/>
    <w:rsid w:val="003A43AB"/>
    <w:rsid w:val="003A48D3"/>
    <w:rsid w:val="003B6A18"/>
    <w:rsid w:val="003B716E"/>
    <w:rsid w:val="003C2379"/>
    <w:rsid w:val="003C417D"/>
    <w:rsid w:val="003C4DC5"/>
    <w:rsid w:val="003C6575"/>
    <w:rsid w:val="003C7107"/>
    <w:rsid w:val="003D0EB8"/>
    <w:rsid w:val="003D2429"/>
    <w:rsid w:val="003D29EE"/>
    <w:rsid w:val="003D756D"/>
    <w:rsid w:val="00400B03"/>
    <w:rsid w:val="00405E2F"/>
    <w:rsid w:val="00407CDD"/>
    <w:rsid w:val="00412972"/>
    <w:rsid w:val="0041696F"/>
    <w:rsid w:val="00416E05"/>
    <w:rsid w:val="00431526"/>
    <w:rsid w:val="00431B22"/>
    <w:rsid w:val="00433050"/>
    <w:rsid w:val="00433F6D"/>
    <w:rsid w:val="004420F3"/>
    <w:rsid w:val="00444EA1"/>
    <w:rsid w:val="0044667C"/>
    <w:rsid w:val="00446ABD"/>
    <w:rsid w:val="00452473"/>
    <w:rsid w:val="004642F3"/>
    <w:rsid w:val="00465D87"/>
    <w:rsid w:val="00472688"/>
    <w:rsid w:val="0047368D"/>
    <w:rsid w:val="004741E2"/>
    <w:rsid w:val="00475752"/>
    <w:rsid w:val="004763F8"/>
    <w:rsid w:val="0047658A"/>
    <w:rsid w:val="00477EB9"/>
    <w:rsid w:val="00483C95"/>
    <w:rsid w:val="00483F79"/>
    <w:rsid w:val="004908EA"/>
    <w:rsid w:val="00491C70"/>
    <w:rsid w:val="004950F2"/>
    <w:rsid w:val="00496A8D"/>
    <w:rsid w:val="004A6F4D"/>
    <w:rsid w:val="004A7196"/>
    <w:rsid w:val="004A7561"/>
    <w:rsid w:val="004A799B"/>
    <w:rsid w:val="004A7EFC"/>
    <w:rsid w:val="004B1E1F"/>
    <w:rsid w:val="004B6EF4"/>
    <w:rsid w:val="004C676B"/>
    <w:rsid w:val="004C7ECA"/>
    <w:rsid w:val="004E4FEF"/>
    <w:rsid w:val="004F01FB"/>
    <w:rsid w:val="004F0D3E"/>
    <w:rsid w:val="005010E5"/>
    <w:rsid w:val="005115C4"/>
    <w:rsid w:val="00524666"/>
    <w:rsid w:val="0052501C"/>
    <w:rsid w:val="0053491D"/>
    <w:rsid w:val="0053554F"/>
    <w:rsid w:val="005365A6"/>
    <w:rsid w:val="00536A97"/>
    <w:rsid w:val="005375D3"/>
    <w:rsid w:val="005447E8"/>
    <w:rsid w:val="00544834"/>
    <w:rsid w:val="00553D70"/>
    <w:rsid w:val="00566267"/>
    <w:rsid w:val="005726FE"/>
    <w:rsid w:val="00572C4D"/>
    <w:rsid w:val="0058094C"/>
    <w:rsid w:val="00584D30"/>
    <w:rsid w:val="0058668C"/>
    <w:rsid w:val="00592A25"/>
    <w:rsid w:val="005B22AB"/>
    <w:rsid w:val="005B2C4D"/>
    <w:rsid w:val="005B6918"/>
    <w:rsid w:val="005B6FC7"/>
    <w:rsid w:val="005C4453"/>
    <w:rsid w:val="005C4AC2"/>
    <w:rsid w:val="005D3468"/>
    <w:rsid w:val="005D7EBE"/>
    <w:rsid w:val="005E58D4"/>
    <w:rsid w:val="005E68AC"/>
    <w:rsid w:val="005E7792"/>
    <w:rsid w:val="005F1276"/>
    <w:rsid w:val="005F7A68"/>
    <w:rsid w:val="00603F78"/>
    <w:rsid w:val="00604821"/>
    <w:rsid w:val="00605050"/>
    <w:rsid w:val="00611033"/>
    <w:rsid w:val="00613815"/>
    <w:rsid w:val="00614EA2"/>
    <w:rsid w:val="00634A62"/>
    <w:rsid w:val="00634B5E"/>
    <w:rsid w:val="0063585C"/>
    <w:rsid w:val="00637ED4"/>
    <w:rsid w:val="006413E5"/>
    <w:rsid w:val="00642C8D"/>
    <w:rsid w:val="006471AD"/>
    <w:rsid w:val="00652E15"/>
    <w:rsid w:val="00654798"/>
    <w:rsid w:val="006565C8"/>
    <w:rsid w:val="0066401E"/>
    <w:rsid w:val="0066507A"/>
    <w:rsid w:val="006725B1"/>
    <w:rsid w:val="00674345"/>
    <w:rsid w:val="00680B28"/>
    <w:rsid w:val="00680ECA"/>
    <w:rsid w:val="006821B7"/>
    <w:rsid w:val="00682984"/>
    <w:rsid w:val="0068649C"/>
    <w:rsid w:val="00686525"/>
    <w:rsid w:val="00687CE0"/>
    <w:rsid w:val="006A0B73"/>
    <w:rsid w:val="006A1D4D"/>
    <w:rsid w:val="006A69B6"/>
    <w:rsid w:val="006B3908"/>
    <w:rsid w:val="006B599A"/>
    <w:rsid w:val="006B6D86"/>
    <w:rsid w:val="006C2C91"/>
    <w:rsid w:val="006C6D41"/>
    <w:rsid w:val="006C76A6"/>
    <w:rsid w:val="006F13A0"/>
    <w:rsid w:val="006F2428"/>
    <w:rsid w:val="00700E66"/>
    <w:rsid w:val="007022EA"/>
    <w:rsid w:val="00712BC9"/>
    <w:rsid w:val="00715566"/>
    <w:rsid w:val="00716A21"/>
    <w:rsid w:val="00716DA3"/>
    <w:rsid w:val="0072100F"/>
    <w:rsid w:val="00722DB7"/>
    <w:rsid w:val="00726B95"/>
    <w:rsid w:val="00731850"/>
    <w:rsid w:val="0073434B"/>
    <w:rsid w:val="00735166"/>
    <w:rsid w:val="00735DA9"/>
    <w:rsid w:val="00742B82"/>
    <w:rsid w:val="00744F7F"/>
    <w:rsid w:val="007465BC"/>
    <w:rsid w:val="007623A8"/>
    <w:rsid w:val="00780A8E"/>
    <w:rsid w:val="00782A38"/>
    <w:rsid w:val="00792466"/>
    <w:rsid w:val="007926B4"/>
    <w:rsid w:val="00796376"/>
    <w:rsid w:val="007A5A14"/>
    <w:rsid w:val="007B744A"/>
    <w:rsid w:val="007C0555"/>
    <w:rsid w:val="007C1C6A"/>
    <w:rsid w:val="007D351E"/>
    <w:rsid w:val="007D5A53"/>
    <w:rsid w:val="007E02B1"/>
    <w:rsid w:val="007E2A6C"/>
    <w:rsid w:val="007E51F2"/>
    <w:rsid w:val="007E66CA"/>
    <w:rsid w:val="007E76C5"/>
    <w:rsid w:val="007F1E5D"/>
    <w:rsid w:val="007F2705"/>
    <w:rsid w:val="007F4074"/>
    <w:rsid w:val="007F7AA2"/>
    <w:rsid w:val="007F7FEE"/>
    <w:rsid w:val="008021DF"/>
    <w:rsid w:val="008022F4"/>
    <w:rsid w:val="00803C2F"/>
    <w:rsid w:val="00810D3E"/>
    <w:rsid w:val="00815A97"/>
    <w:rsid w:val="00816D65"/>
    <w:rsid w:val="008210C0"/>
    <w:rsid w:val="00822D63"/>
    <w:rsid w:val="00830A1D"/>
    <w:rsid w:val="00830D85"/>
    <w:rsid w:val="00835D8C"/>
    <w:rsid w:val="00845B7C"/>
    <w:rsid w:val="008536BE"/>
    <w:rsid w:val="00857A7B"/>
    <w:rsid w:val="00861D82"/>
    <w:rsid w:val="0086347C"/>
    <w:rsid w:val="00864C00"/>
    <w:rsid w:val="00865F8B"/>
    <w:rsid w:val="008716D9"/>
    <w:rsid w:val="00881EBD"/>
    <w:rsid w:val="00895BA7"/>
    <w:rsid w:val="008A088E"/>
    <w:rsid w:val="008A26E9"/>
    <w:rsid w:val="008B1F82"/>
    <w:rsid w:val="008B3D17"/>
    <w:rsid w:val="008C23DA"/>
    <w:rsid w:val="008D2AD7"/>
    <w:rsid w:val="008D2D83"/>
    <w:rsid w:val="008E1533"/>
    <w:rsid w:val="008E1543"/>
    <w:rsid w:val="008E3069"/>
    <w:rsid w:val="008E7370"/>
    <w:rsid w:val="00900AD9"/>
    <w:rsid w:val="00907507"/>
    <w:rsid w:val="00907EE0"/>
    <w:rsid w:val="009170A7"/>
    <w:rsid w:val="00917BD3"/>
    <w:rsid w:val="0092667F"/>
    <w:rsid w:val="0094052D"/>
    <w:rsid w:val="00942429"/>
    <w:rsid w:val="00943FE0"/>
    <w:rsid w:val="00950F30"/>
    <w:rsid w:val="00962312"/>
    <w:rsid w:val="00962448"/>
    <w:rsid w:val="00965296"/>
    <w:rsid w:val="0096608C"/>
    <w:rsid w:val="00966D40"/>
    <w:rsid w:val="00972CD8"/>
    <w:rsid w:val="00982D41"/>
    <w:rsid w:val="00983915"/>
    <w:rsid w:val="00987DD2"/>
    <w:rsid w:val="00991582"/>
    <w:rsid w:val="00994219"/>
    <w:rsid w:val="0099663B"/>
    <w:rsid w:val="009A01ED"/>
    <w:rsid w:val="009A4158"/>
    <w:rsid w:val="009A4A3E"/>
    <w:rsid w:val="009B19F1"/>
    <w:rsid w:val="009B2B0F"/>
    <w:rsid w:val="009B3363"/>
    <w:rsid w:val="009B538D"/>
    <w:rsid w:val="009C0DC1"/>
    <w:rsid w:val="009C1170"/>
    <w:rsid w:val="009D099A"/>
    <w:rsid w:val="009D35FC"/>
    <w:rsid w:val="009E6209"/>
    <w:rsid w:val="009F24FA"/>
    <w:rsid w:val="009F3407"/>
    <w:rsid w:val="00A12CD1"/>
    <w:rsid w:val="00A12D8B"/>
    <w:rsid w:val="00A2379B"/>
    <w:rsid w:val="00A24D06"/>
    <w:rsid w:val="00A3146D"/>
    <w:rsid w:val="00A31BFE"/>
    <w:rsid w:val="00A32287"/>
    <w:rsid w:val="00A32C92"/>
    <w:rsid w:val="00A34374"/>
    <w:rsid w:val="00A46701"/>
    <w:rsid w:val="00A52152"/>
    <w:rsid w:val="00A5402E"/>
    <w:rsid w:val="00A54DA7"/>
    <w:rsid w:val="00A60959"/>
    <w:rsid w:val="00A64A43"/>
    <w:rsid w:val="00A65400"/>
    <w:rsid w:val="00A72572"/>
    <w:rsid w:val="00A777AE"/>
    <w:rsid w:val="00A81117"/>
    <w:rsid w:val="00A84336"/>
    <w:rsid w:val="00A8488D"/>
    <w:rsid w:val="00A93BA9"/>
    <w:rsid w:val="00AA63AE"/>
    <w:rsid w:val="00AB23B2"/>
    <w:rsid w:val="00AB31B9"/>
    <w:rsid w:val="00AC0B61"/>
    <w:rsid w:val="00AC6581"/>
    <w:rsid w:val="00AC72B3"/>
    <w:rsid w:val="00AD26F3"/>
    <w:rsid w:val="00AD2D83"/>
    <w:rsid w:val="00AD4CAF"/>
    <w:rsid w:val="00AD6A28"/>
    <w:rsid w:val="00AE42B9"/>
    <w:rsid w:val="00AE4FC1"/>
    <w:rsid w:val="00AF2CB4"/>
    <w:rsid w:val="00AF6F89"/>
    <w:rsid w:val="00AF7BCD"/>
    <w:rsid w:val="00B064F5"/>
    <w:rsid w:val="00B200BB"/>
    <w:rsid w:val="00B3615B"/>
    <w:rsid w:val="00B442F5"/>
    <w:rsid w:val="00B46D44"/>
    <w:rsid w:val="00B52E90"/>
    <w:rsid w:val="00B534A0"/>
    <w:rsid w:val="00B571B5"/>
    <w:rsid w:val="00B60CE9"/>
    <w:rsid w:val="00B63B81"/>
    <w:rsid w:val="00B819D5"/>
    <w:rsid w:val="00B844FF"/>
    <w:rsid w:val="00B8668F"/>
    <w:rsid w:val="00BB1B43"/>
    <w:rsid w:val="00BB45EB"/>
    <w:rsid w:val="00BC0F17"/>
    <w:rsid w:val="00BC1F5F"/>
    <w:rsid w:val="00BC33AE"/>
    <w:rsid w:val="00BC4ED1"/>
    <w:rsid w:val="00BC6682"/>
    <w:rsid w:val="00BC6F05"/>
    <w:rsid w:val="00BD32AA"/>
    <w:rsid w:val="00BD36B5"/>
    <w:rsid w:val="00BD7CB0"/>
    <w:rsid w:val="00BE0F3A"/>
    <w:rsid w:val="00BE19BF"/>
    <w:rsid w:val="00BE2FE5"/>
    <w:rsid w:val="00BF4BBF"/>
    <w:rsid w:val="00BF530B"/>
    <w:rsid w:val="00BF6121"/>
    <w:rsid w:val="00BF7F1A"/>
    <w:rsid w:val="00C001D1"/>
    <w:rsid w:val="00C00F87"/>
    <w:rsid w:val="00C01EDC"/>
    <w:rsid w:val="00C03C03"/>
    <w:rsid w:val="00C2353C"/>
    <w:rsid w:val="00C23E29"/>
    <w:rsid w:val="00C35B3E"/>
    <w:rsid w:val="00C37C61"/>
    <w:rsid w:val="00C4313E"/>
    <w:rsid w:val="00C43498"/>
    <w:rsid w:val="00C4715B"/>
    <w:rsid w:val="00C4798B"/>
    <w:rsid w:val="00C57F31"/>
    <w:rsid w:val="00C74861"/>
    <w:rsid w:val="00C774D2"/>
    <w:rsid w:val="00C80390"/>
    <w:rsid w:val="00CB3610"/>
    <w:rsid w:val="00CD1609"/>
    <w:rsid w:val="00CD1962"/>
    <w:rsid w:val="00CD24EE"/>
    <w:rsid w:val="00CE6DC4"/>
    <w:rsid w:val="00CF04C1"/>
    <w:rsid w:val="00D04B43"/>
    <w:rsid w:val="00D145E6"/>
    <w:rsid w:val="00D16684"/>
    <w:rsid w:val="00D167FE"/>
    <w:rsid w:val="00D211F6"/>
    <w:rsid w:val="00D27346"/>
    <w:rsid w:val="00D309B8"/>
    <w:rsid w:val="00D40032"/>
    <w:rsid w:val="00D42979"/>
    <w:rsid w:val="00D432BF"/>
    <w:rsid w:val="00D44897"/>
    <w:rsid w:val="00D46928"/>
    <w:rsid w:val="00D54868"/>
    <w:rsid w:val="00D601F1"/>
    <w:rsid w:val="00D63619"/>
    <w:rsid w:val="00D667B1"/>
    <w:rsid w:val="00D8728B"/>
    <w:rsid w:val="00D87C80"/>
    <w:rsid w:val="00D87D7A"/>
    <w:rsid w:val="00D90A7F"/>
    <w:rsid w:val="00D92A28"/>
    <w:rsid w:val="00D92FD4"/>
    <w:rsid w:val="00D93DD5"/>
    <w:rsid w:val="00D95D52"/>
    <w:rsid w:val="00DA119D"/>
    <w:rsid w:val="00DA2C53"/>
    <w:rsid w:val="00DA2EC6"/>
    <w:rsid w:val="00DB6A45"/>
    <w:rsid w:val="00DC040D"/>
    <w:rsid w:val="00DC706B"/>
    <w:rsid w:val="00DE5726"/>
    <w:rsid w:val="00DE75A8"/>
    <w:rsid w:val="00DF46DF"/>
    <w:rsid w:val="00E02639"/>
    <w:rsid w:val="00E11B03"/>
    <w:rsid w:val="00E142E2"/>
    <w:rsid w:val="00E157AF"/>
    <w:rsid w:val="00E225B6"/>
    <w:rsid w:val="00E22742"/>
    <w:rsid w:val="00E26C63"/>
    <w:rsid w:val="00E40ED1"/>
    <w:rsid w:val="00E41903"/>
    <w:rsid w:val="00E41BDF"/>
    <w:rsid w:val="00E463E8"/>
    <w:rsid w:val="00E46963"/>
    <w:rsid w:val="00E47F9F"/>
    <w:rsid w:val="00E529E1"/>
    <w:rsid w:val="00E54846"/>
    <w:rsid w:val="00E61578"/>
    <w:rsid w:val="00E62DDF"/>
    <w:rsid w:val="00E633B4"/>
    <w:rsid w:val="00E64705"/>
    <w:rsid w:val="00E65C80"/>
    <w:rsid w:val="00E726C5"/>
    <w:rsid w:val="00E87E14"/>
    <w:rsid w:val="00E9187F"/>
    <w:rsid w:val="00E92972"/>
    <w:rsid w:val="00E97D1C"/>
    <w:rsid w:val="00EA1180"/>
    <w:rsid w:val="00EA3608"/>
    <w:rsid w:val="00EA389A"/>
    <w:rsid w:val="00EB1100"/>
    <w:rsid w:val="00EB6A01"/>
    <w:rsid w:val="00EC1B64"/>
    <w:rsid w:val="00EC2EA9"/>
    <w:rsid w:val="00ED2037"/>
    <w:rsid w:val="00EE144A"/>
    <w:rsid w:val="00EE4FC0"/>
    <w:rsid w:val="00EF433C"/>
    <w:rsid w:val="00EF6547"/>
    <w:rsid w:val="00F101EE"/>
    <w:rsid w:val="00F1110D"/>
    <w:rsid w:val="00F1225D"/>
    <w:rsid w:val="00F20DE9"/>
    <w:rsid w:val="00F2501D"/>
    <w:rsid w:val="00F3135E"/>
    <w:rsid w:val="00F33EDF"/>
    <w:rsid w:val="00F42E5A"/>
    <w:rsid w:val="00F47E3C"/>
    <w:rsid w:val="00F5319E"/>
    <w:rsid w:val="00F61ABF"/>
    <w:rsid w:val="00F64B55"/>
    <w:rsid w:val="00F66C80"/>
    <w:rsid w:val="00F77D2A"/>
    <w:rsid w:val="00F77F99"/>
    <w:rsid w:val="00F810CF"/>
    <w:rsid w:val="00F87876"/>
    <w:rsid w:val="00F87946"/>
    <w:rsid w:val="00F90882"/>
    <w:rsid w:val="00F95978"/>
    <w:rsid w:val="00FC0B10"/>
    <w:rsid w:val="00FD1A61"/>
    <w:rsid w:val="00FD23AC"/>
    <w:rsid w:val="00FD2BF5"/>
    <w:rsid w:val="00FD33C0"/>
    <w:rsid w:val="00FF0562"/>
    <w:rsid w:val="00FF43D9"/>
    <w:rsid w:val="00FF5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73C03C"/>
  <w15:chartTrackingRefBased/>
  <w15:docId w15:val="{FECAF5EB-5461-4316-8368-24899B1B1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iPriority="0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C6D41"/>
    <w:pPr>
      <w:jc w:val="center"/>
      <w:outlineLvl w:val="0"/>
    </w:pPr>
    <w:rPr>
      <w:rFonts w:eastAsiaTheme="minorHAnsi"/>
      <w:b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72C4D"/>
    <w:pPr>
      <w:numPr>
        <w:numId w:val="9"/>
      </w:numPr>
      <w:pBdr>
        <w:bottom w:val="single" w:sz="4" w:space="1" w:color="auto"/>
      </w:pBdr>
      <w:outlineLvl w:val="1"/>
    </w:pPr>
    <w:rPr>
      <w:rFonts w:asciiTheme="minorEastAsia" w:hAnsiTheme="minorEastAsia"/>
      <w:b/>
      <w:sz w:val="28"/>
      <w:szCs w:val="28"/>
    </w:rPr>
  </w:style>
  <w:style w:type="paragraph" w:styleId="3">
    <w:name w:val="heading 3"/>
    <w:basedOn w:val="a0"/>
    <w:next w:val="a"/>
    <w:link w:val="30"/>
    <w:uiPriority w:val="9"/>
    <w:unhideWhenUsed/>
    <w:qFormat/>
    <w:rsid w:val="00314C4F"/>
    <w:pPr>
      <w:numPr>
        <w:ilvl w:val="1"/>
        <w:numId w:val="10"/>
      </w:numPr>
      <w:ind w:firstLineChars="0"/>
      <w:outlineLvl w:val="2"/>
    </w:pPr>
    <w:rPr>
      <w:rFonts w:asciiTheme="minorEastAsia" w:hAnsiTheme="minorEastAsia"/>
      <w:b/>
    </w:rPr>
  </w:style>
  <w:style w:type="paragraph" w:styleId="4">
    <w:name w:val="heading 4"/>
    <w:basedOn w:val="a0"/>
    <w:next w:val="a"/>
    <w:link w:val="40"/>
    <w:uiPriority w:val="9"/>
    <w:unhideWhenUsed/>
    <w:qFormat/>
    <w:rsid w:val="00314C4F"/>
    <w:pPr>
      <w:numPr>
        <w:numId w:val="13"/>
      </w:numPr>
      <w:ind w:firstLineChars="0" w:firstLine="0"/>
      <w:outlineLvl w:val="3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A843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A8433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843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A84336"/>
    <w:rPr>
      <w:sz w:val="18"/>
      <w:szCs w:val="18"/>
    </w:rPr>
  </w:style>
  <w:style w:type="character" w:styleId="a8">
    <w:name w:val="Placeholder Text"/>
    <w:basedOn w:val="a1"/>
    <w:uiPriority w:val="99"/>
    <w:semiHidden/>
    <w:rsid w:val="009E6209"/>
    <w:rPr>
      <w:color w:val="808080"/>
    </w:rPr>
  </w:style>
  <w:style w:type="character" w:customStyle="1" w:styleId="fontstyle01">
    <w:name w:val="fontstyle01"/>
    <w:basedOn w:val="a1"/>
    <w:rsid w:val="006C6D41"/>
    <w:rPr>
      <w:rFonts w:ascii="TimesNewRomanPS-BoldMT" w:hAnsi="TimesNewRomanPS-BoldMT" w:hint="default"/>
      <w:b/>
      <w:bCs/>
      <w:i w:val="0"/>
      <w:iCs w:val="0"/>
      <w:color w:val="000000"/>
      <w:sz w:val="30"/>
      <w:szCs w:val="30"/>
    </w:rPr>
  </w:style>
  <w:style w:type="character" w:customStyle="1" w:styleId="10">
    <w:name w:val="标题 1 字符"/>
    <w:basedOn w:val="a1"/>
    <w:link w:val="1"/>
    <w:uiPriority w:val="9"/>
    <w:rsid w:val="006C6D41"/>
    <w:rPr>
      <w:rFonts w:eastAsiaTheme="minorHAnsi"/>
      <w:b/>
      <w:sz w:val="28"/>
      <w:szCs w:val="28"/>
    </w:rPr>
  </w:style>
  <w:style w:type="character" w:customStyle="1" w:styleId="20">
    <w:name w:val="标题 2 字符"/>
    <w:basedOn w:val="a1"/>
    <w:link w:val="2"/>
    <w:uiPriority w:val="9"/>
    <w:rsid w:val="00572C4D"/>
    <w:rPr>
      <w:rFonts w:asciiTheme="minorEastAsia" w:hAnsiTheme="minorEastAsia"/>
      <w:b/>
      <w:sz w:val="28"/>
      <w:szCs w:val="28"/>
    </w:rPr>
  </w:style>
  <w:style w:type="paragraph" w:styleId="a9">
    <w:name w:val="No Spacing"/>
    <w:basedOn w:val="a"/>
    <w:next w:val="a"/>
    <w:uiPriority w:val="1"/>
    <w:qFormat/>
    <w:rsid w:val="00AC0B61"/>
    <w:pPr>
      <w:jc w:val="center"/>
    </w:pPr>
    <w:rPr>
      <w:color w:val="7F7F7F" w:themeColor="text1" w:themeTint="80"/>
      <w:sz w:val="18"/>
      <w:szCs w:val="18"/>
    </w:rPr>
  </w:style>
  <w:style w:type="paragraph" w:styleId="a0">
    <w:name w:val="List Paragraph"/>
    <w:basedOn w:val="a"/>
    <w:uiPriority w:val="34"/>
    <w:qFormat/>
    <w:rsid w:val="00943FE0"/>
    <w:pPr>
      <w:ind w:firstLineChars="200" w:firstLine="420"/>
    </w:pPr>
  </w:style>
  <w:style w:type="character" w:customStyle="1" w:styleId="30">
    <w:name w:val="标题 3 字符"/>
    <w:basedOn w:val="a1"/>
    <w:link w:val="3"/>
    <w:uiPriority w:val="9"/>
    <w:rsid w:val="00314C4F"/>
    <w:rPr>
      <w:rFonts w:asciiTheme="minorEastAsia" w:hAnsiTheme="minorEastAsia"/>
      <w:b/>
    </w:rPr>
  </w:style>
  <w:style w:type="character" w:customStyle="1" w:styleId="40">
    <w:name w:val="标题 4 字符"/>
    <w:basedOn w:val="a1"/>
    <w:link w:val="4"/>
    <w:uiPriority w:val="9"/>
    <w:rsid w:val="00314C4F"/>
  </w:style>
  <w:style w:type="table" w:styleId="aa">
    <w:name w:val="Table Grid"/>
    <w:basedOn w:val="a2"/>
    <w:uiPriority w:val="39"/>
    <w:rsid w:val="0072100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066D78"/>
    <w:rPr>
      <w:sz w:val="18"/>
      <w:szCs w:val="18"/>
    </w:rPr>
  </w:style>
  <w:style w:type="character" w:customStyle="1" w:styleId="ac">
    <w:name w:val="批注框文本 字符"/>
    <w:basedOn w:val="a1"/>
    <w:link w:val="ab"/>
    <w:uiPriority w:val="99"/>
    <w:semiHidden/>
    <w:rsid w:val="00066D78"/>
    <w:rPr>
      <w:sz w:val="18"/>
      <w:szCs w:val="18"/>
    </w:rPr>
  </w:style>
  <w:style w:type="paragraph" w:styleId="ad">
    <w:name w:val="toa heading"/>
    <w:basedOn w:val="a"/>
    <w:next w:val="a"/>
    <w:semiHidden/>
    <w:rsid w:val="00830A1D"/>
    <w:pPr>
      <w:spacing w:before="120"/>
    </w:pPr>
    <w:rPr>
      <w:rFonts w:ascii="Arial" w:eastAsia="宋体" w:hAnsi="Arial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11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949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03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539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414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72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438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32960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05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9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598031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69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53249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584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030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8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945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689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414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jpg"/><Relationship Id="rId39" Type="http://schemas.openxmlformats.org/officeDocument/2006/relationships/image" Target="media/image24.png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glossaryDocument" Target="glossary/document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png"/><Relationship Id="rId38" Type="http://schemas.openxmlformats.org/officeDocument/2006/relationships/image" Target="media/image2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BoldMT">
    <w:altName w:val="MV Boli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?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3CAE"/>
    <w:rsid w:val="00703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03CAE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38EFBE-A311-445A-8A90-1F3FA21B67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72</TotalTime>
  <Pages>7</Pages>
  <Words>511</Words>
  <Characters>2914</Characters>
  <Application>Microsoft Office Word</Application>
  <DocSecurity>0</DocSecurity>
  <Lines>24</Lines>
  <Paragraphs>6</Paragraphs>
  <ScaleCrop>false</ScaleCrop>
  <Company/>
  <LinksUpToDate>false</LinksUpToDate>
  <CharactersWithSpaces>3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lau xin</cp:lastModifiedBy>
  <cp:revision>478</cp:revision>
  <cp:lastPrinted>2020-01-05T09:29:00Z</cp:lastPrinted>
  <dcterms:created xsi:type="dcterms:W3CDTF">2019-11-07T07:36:00Z</dcterms:created>
  <dcterms:modified xsi:type="dcterms:W3CDTF">2020-01-15T10:35:00Z</dcterms:modified>
</cp:coreProperties>
</file>